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6" r:id="rId3"/>
    <p:sldId id="259" r:id="rId4"/>
    <p:sldId id="262" r:id="rId5"/>
    <p:sldId id="260" r:id="rId6"/>
    <p:sldId id="261" r:id="rId7"/>
    <p:sldId id="263" r:id="rId8"/>
    <p:sldId id="264" r:id="rId9"/>
    <p:sldId id="267" r:id="rId10"/>
    <p:sldId id="270" r:id="rId11"/>
    <p:sldId id="265" r:id="rId12"/>
    <p:sldId id="271" r:id="rId13"/>
    <p:sldId id="273" r:id="rId14"/>
    <p:sldId id="274" r:id="rId15"/>
    <p:sldId id="272" r:id="rId16"/>
    <p:sldId id="276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EF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5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D9C16B-0B3C-5B0A-2AF4-7E4CD82952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17CE2C7-4947-0D7E-A31A-20CA9A8FD6C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13093F-6B0B-24F6-C31E-8E9A91EABE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6AA01C-33B3-56B8-3C37-7E8036C31F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D8DE5C-5524-5A71-0174-329E42419A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532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25D47-2BA5-B9A6-AB6A-907506ACEF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5948B60-B43E-566E-D389-383FC16708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C61D331-3ED7-F0B1-BFAA-CF3BDA4DCA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CC3EB0-D7FD-C4F9-EEBB-84D086B38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F09541-A25A-22B4-B035-386C4E243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4323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3398D91-D547-3EF2-E6B7-C3644BDD410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78792D7-39C9-9BA9-983A-281B0F43120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3F781E-7790-8943-9CD0-B73E501E64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8D389B-ED3A-4917-A80D-DED5B48E07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C80B66-DC4F-6872-ED96-85F38822A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207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540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B6ECFC-FA76-CD15-5B4B-CA0799A969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51D4CE9-11BE-AC7C-5BF1-F011C0586A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3CA8AF-2F2D-5E8E-4C21-911098BFC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9B55A10-4506-472A-E10E-3B5BC16B13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FCF0D6-47E3-6D1B-FF3A-8346936B05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7280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4E4491-1067-2237-C870-867D91C17C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D713A31-0694-612F-C6F5-C3BB679014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4E8298-2211-60AD-FAF3-64DABB15C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0BEAA7-5AE4-B99B-1AFA-3F7F3E5A8C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D73D433-D581-BE0B-DACC-4CFA40D86F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043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FBB8A5-F9DB-E511-D196-39966E237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CA9EC6-1AE2-C327-09AB-F5BB3E4BF40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9A2A874-662F-C120-9961-596592F06A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F07198A-9FF4-7565-46B5-54B3983B9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4C9F2E-04F9-295F-154C-B3EF38D0E6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1FDE99-2677-D614-CA81-740F6A3FCB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119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9FDAF5-9DCD-F97E-B758-077FAB8D0B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13575B3-B127-CF8F-4B0E-AD7ED8748A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33D0B9-1CDE-2324-5993-0864D33D1D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CF2F4DA-0D0D-1636-7A7C-3F7D6C74E3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4681695-1D1A-0FE3-1BD9-4BFB32EEB9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7CA9DD5-C23D-0340-8AE5-E95F07039E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A246C012-48BC-4680-E7FF-F3AAE73492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79C869B-F4DC-D150-8624-95AFF1E0F9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6863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6FD09F-A5B5-4BB7-882B-E81C41721B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D9F225E-A930-C3C7-AB4A-C5D75E47AF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68BCDE1-7BF5-9103-A987-E22F2847DA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2A7CAC-D756-1219-96FB-A4A04476B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00716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7E5E48-039A-8B8C-D64B-BA334A944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B04E15-F478-4D5F-4256-9E7D95F2B5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070C3C-1F06-1A23-8600-C64963CE8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4865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8E58DC-5686-0B40-541E-0787B54409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B70A75-AADC-94E2-FB2B-893AE86098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E4EB713-8BD5-EF54-7C8C-03A27C8C1E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459882D-E2A2-CA66-4F3C-5D9DF5F26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159B6BA-7189-22C7-26D6-DE37E124CA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915B7A-ABFD-C78C-C4CE-99F20AA74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749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D770C4-2490-1C0E-AE26-43757134BF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7AB3ED-FBDE-95D0-5B8A-ECFE84E8D0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1887970-1495-7E71-4D6D-09BA6B8192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0A43A41-A36B-195A-9199-7472BD3479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68B6AF-9FC3-A08A-AC69-02E9A760E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497737-4505-16AA-1111-7C4FB3D4C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5234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rgbClr val="FFEFF0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CB75E77-A526-A4CD-D40C-8B745A36BC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61369CC-099E-A409-D0BA-C70A8F5CC4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450D28-EFD6-3A65-A271-E85D780B0D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11FF71-5943-4ECC-ADFC-BE4C1E170A24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2CF4A0-37C7-E0F8-EC46-30A9A7B5BCD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DC17E8-4F64-2465-B8F0-788811ECBFC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BB377B-42FC-4DCF-B583-811EAB00CE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137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7" Type="http://schemas.openxmlformats.org/officeDocument/2006/relationships/oleObject" Target="../embeddings/oleObject27.bin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9.emf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B356D464-6742-A7B4-0EA1-4464DBF0CE6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5170" y="0"/>
            <a:ext cx="5523642" cy="6858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A68C817-5600-C97B-7FC9-C1A05CBA34E4}"/>
              </a:ext>
            </a:extLst>
          </p:cNvPr>
          <p:cNvSpPr txBox="1"/>
          <p:nvPr/>
        </p:nvSpPr>
        <p:spPr>
          <a:xfrm>
            <a:off x="1166191" y="503583"/>
            <a:ext cx="5327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9BD9A70-9E03-F48E-8A56-FD58686A5CB1}"/>
              </a:ext>
            </a:extLst>
          </p:cNvPr>
          <p:cNvSpPr txBox="1"/>
          <p:nvPr/>
        </p:nvSpPr>
        <p:spPr>
          <a:xfrm>
            <a:off x="214549" y="1578688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B6A1387-F756-9715-10E1-BA7066623C33}"/>
              </a:ext>
            </a:extLst>
          </p:cNvPr>
          <p:cNvSpPr txBox="1"/>
          <p:nvPr/>
        </p:nvSpPr>
        <p:spPr>
          <a:xfrm>
            <a:off x="397565" y="2469012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C//AB </a:t>
            </a:r>
            <a:endParaRPr lang="en-US" sz="3200" dirty="0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A3C47FD6-1417-92C2-1E52-81C2C577B1FB}"/>
              </a:ext>
            </a:extLst>
          </p:cNvPr>
          <p:cNvGrpSpPr/>
          <p:nvPr/>
        </p:nvGrpSpPr>
        <p:grpSpPr>
          <a:xfrm>
            <a:off x="135035" y="2868718"/>
            <a:ext cx="5960965" cy="1692300"/>
            <a:chOff x="135035" y="2868718"/>
            <a:chExt cx="5960965" cy="1692300"/>
          </a:xfrm>
        </p:grpSpPr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5B2BE6D8-CDEA-2CF5-3470-B9A97F6717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5620269"/>
                </p:ext>
              </p:extLst>
            </p:nvPr>
          </p:nvGraphicFramePr>
          <p:xfrm>
            <a:off x="1563757" y="3619608"/>
            <a:ext cx="596348" cy="849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17225" imgH="444114" progId="Equation.DSMT4">
                    <p:embed/>
                  </p:oleObj>
                </mc:Choice>
                <mc:Fallback>
                  <p:oleObj name="Equation" r:id="rId3" imgW="317225" imgH="444114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757" y="3619608"/>
                          <a:ext cx="596348" cy="8493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C3067E47-2273-C5CF-F573-706E44F4A4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1820398"/>
                </p:ext>
              </p:extLst>
            </p:nvPr>
          </p:nvGraphicFramePr>
          <p:xfrm>
            <a:off x="3016126" y="3685131"/>
            <a:ext cx="596349" cy="87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04536" imgH="444114" progId="Equation.DSMT4">
                    <p:embed/>
                  </p:oleObj>
                </mc:Choice>
                <mc:Fallback>
                  <p:oleObj name="Equation" r:id="rId5" imgW="304536" imgH="444114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126" y="3685131"/>
                          <a:ext cx="596349" cy="875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ectangle 3">
              <a:extLst>
                <a:ext uri="{FF2B5EF4-FFF2-40B4-BE49-F238E27FC236}">
                  <a16:creationId xmlns:a16="http://schemas.microsoft.com/office/drawing/2014/main" id="{3593CED3-2795-1317-8EDD-9454302323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035" y="2868718"/>
              <a:ext cx="5960965" cy="1481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lès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ệ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4">
              <a:extLst>
                <a:ext uri="{FF2B5EF4-FFF2-40B4-BE49-F238E27FC236}">
                  <a16:creationId xmlns:a16="http://schemas.microsoft.com/office/drawing/2014/main" id="{2919951F-F1D6-FE36-49EC-46636B2418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91710" y="3789746"/>
              <a:ext cx="572593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Rectangle 5">
            <a:extLst>
              <a:ext uri="{FF2B5EF4-FFF2-40B4-BE49-F238E27FC236}">
                <a16:creationId xmlns:a16="http://schemas.microsoft.com/office/drawing/2014/main" id="{B67E84CA-5B68-0CD5-3724-EEEA3039DA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7322" y="4265595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65CC7761-0081-FCE6-8BAB-9A8F7766A6B0}"/>
              </a:ext>
            </a:extLst>
          </p:cNvPr>
          <p:cNvGrpSpPr/>
          <p:nvPr/>
        </p:nvGrpSpPr>
        <p:grpSpPr>
          <a:xfrm>
            <a:off x="0" y="4447526"/>
            <a:ext cx="6026586" cy="1644117"/>
            <a:chOff x="0" y="4447526"/>
            <a:chExt cx="6026586" cy="1644117"/>
          </a:xfrm>
        </p:grpSpPr>
        <p:sp>
          <p:nvSpPr>
            <p:cNvPr id="41" name="Rectangle 8">
              <a:extLst>
                <a:ext uri="{FF2B5EF4-FFF2-40B4-BE49-F238E27FC236}">
                  <a16:creationId xmlns:a16="http://schemas.microsoft.com/office/drawing/2014/main" id="{7C94AA9F-4E2A-750E-6237-902C5DCB79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4447526"/>
              <a:ext cx="6026586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DC//A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e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í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lès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3" name="Object 42">
              <a:extLst>
                <a:ext uri="{FF2B5EF4-FFF2-40B4-BE49-F238E27FC236}">
                  <a16:creationId xmlns:a16="http://schemas.microsoft.com/office/drawing/2014/main" id="{074A9BC4-CFF4-1302-62B9-C568CE5D43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1810885"/>
                </p:ext>
              </p:extLst>
            </p:nvPr>
          </p:nvGraphicFramePr>
          <p:xfrm>
            <a:off x="1538288" y="5197720"/>
            <a:ext cx="595313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595884" imgH="849015" progId="Equation.DSMT4">
                    <p:embed/>
                  </p:oleObj>
                </mc:Choice>
                <mc:Fallback>
                  <p:oleObj name="Equation" r:id="rId7" imgW="595884" imgH="849015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38288" y="5197720"/>
                          <a:ext cx="595313" cy="8493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DC9BD3F7-4F6E-2174-9E3B-AACA4D77F2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719352"/>
                </p:ext>
              </p:extLst>
            </p:nvPr>
          </p:nvGraphicFramePr>
          <p:xfrm>
            <a:off x="2664943" y="5215756"/>
            <a:ext cx="596349" cy="875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36" imgH="444114" progId="Equation.DSMT4">
                    <p:embed/>
                  </p:oleObj>
                </mc:Choice>
                <mc:Fallback>
                  <p:oleObj name="Equation" r:id="rId9" imgW="304536" imgH="444114" progId="Equation.DSMT4">
                    <p:embed/>
                    <p:pic>
                      <p:nvPicPr>
                        <p:cNvPr id="34" name="Object 33">
                          <a:extLst>
                            <a:ext uri="{FF2B5EF4-FFF2-40B4-BE49-F238E27FC236}">
                              <a16:creationId xmlns:a16="http://schemas.microsoft.com/office/drawing/2014/main" id="{C3067E47-2273-C5CF-F573-706E44F4A4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943" y="5215756"/>
                          <a:ext cx="596349" cy="8758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28A82EFC-28FC-8122-33AE-D2D6B9F3158A}"/>
                </a:ext>
              </a:extLst>
            </p:cNvPr>
            <p:cNvSpPr txBox="1"/>
            <p:nvPr/>
          </p:nvSpPr>
          <p:spPr>
            <a:xfrm>
              <a:off x="2215610" y="5340078"/>
              <a:ext cx="41549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</a:p>
          </p:txBody>
        </p: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859EEE70-36E8-EC06-BF5A-7DEF42B0145A}"/>
              </a:ext>
            </a:extLst>
          </p:cNvPr>
          <p:cNvSpPr txBox="1"/>
          <p:nvPr/>
        </p:nvSpPr>
        <p:spPr>
          <a:xfrm>
            <a:off x="55318" y="1547580"/>
            <a:ext cx="656985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ề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ộ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EB.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7720AFFC-2A47-7870-503C-8F4E07E9433B}"/>
              </a:ext>
            </a:extLst>
          </p:cNvPr>
          <p:cNvSpPr txBox="1"/>
          <p:nvPr/>
        </p:nvSpPr>
        <p:spPr>
          <a:xfrm>
            <a:off x="188299" y="3053787"/>
            <a:ext cx="630526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EC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EB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76037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6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31" grpId="0"/>
      <p:bldP spid="31" grpId="1"/>
      <p:bldP spid="50" grpId="0"/>
      <p:bldP spid="5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532245" y="168176"/>
            <a:ext cx="11659755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latin typeface="Palatino Linotype" panose="02040502050505030304" pitchFamily="18" charset="0"/>
              </a:rPr>
              <a:t>Chú</a:t>
            </a:r>
            <a:r>
              <a:rPr lang="en-US" altLang="vi-VN" b="1" dirty="0">
                <a:latin typeface="Palatino Linotype" panose="02040502050505030304" pitchFamily="18" charset="0"/>
              </a:rPr>
              <a:t> ý 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latin typeface="Palatino Linotype" panose="02040502050505030304" pitchFamily="18" charset="0"/>
              </a:rPr>
              <a:t>Định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lí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trên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vẫn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đúng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nếu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thay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bằng</a:t>
            </a:r>
            <a:r>
              <a:rPr lang="en-US" altLang="vi-VN" b="1" dirty="0">
                <a:latin typeface="Palatino Linotype" panose="02040502050505030304" pitchFamily="18" charset="0"/>
              </a:rPr>
              <a:t> đường </a:t>
            </a:r>
            <a:r>
              <a:rPr lang="en-US" altLang="vi-VN" b="1" dirty="0" err="1">
                <a:latin typeface="Palatino Linotype" panose="02040502050505030304" pitchFamily="18" charset="0"/>
              </a:rPr>
              <a:t>thẳng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cắt</a:t>
            </a:r>
            <a:r>
              <a:rPr lang="en-US" altLang="vi-VN" b="1" dirty="0">
                <a:latin typeface="Palatino Linotype" panose="02040502050505030304" pitchFamily="18" charset="0"/>
              </a:rPr>
              <a:t> phần kéo dài hai cạnh của tam giác và song </a:t>
            </a:r>
            <a:r>
              <a:rPr lang="en-US" altLang="vi-VN" b="1" dirty="0" err="1">
                <a:latin typeface="Palatino Linotype" panose="02040502050505030304" pitchFamily="18" charset="0"/>
              </a:rPr>
              <a:t>song</a:t>
            </a:r>
            <a:r>
              <a:rPr lang="en-US" altLang="vi-VN" b="1" dirty="0">
                <a:latin typeface="Palatino Linotype" panose="02040502050505030304" pitchFamily="18" charset="0"/>
              </a:rPr>
              <a:t> với cạnh còn lại.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6477000" y="1828178"/>
            <a:ext cx="3886200" cy="2767012"/>
            <a:chOff x="3120" y="1953"/>
            <a:chExt cx="2448" cy="1743"/>
          </a:xfrm>
        </p:grpSpPr>
        <p:sp>
          <p:nvSpPr>
            <p:cNvPr id="18451" name="Freeform 7"/>
            <p:cNvSpPr>
              <a:spLocks/>
            </p:cNvSpPr>
            <p:nvPr/>
          </p:nvSpPr>
          <p:spPr bwMode="auto">
            <a:xfrm>
              <a:off x="3419" y="2256"/>
              <a:ext cx="403" cy="880"/>
            </a:xfrm>
            <a:custGeom>
              <a:avLst/>
              <a:gdLst>
                <a:gd name="T0" fmla="*/ 403 w 403"/>
                <a:gd name="T1" fmla="*/ 0 h 880"/>
                <a:gd name="T2" fmla="*/ 0 w 403"/>
                <a:gd name="T3" fmla="*/ 880 h 880"/>
                <a:gd name="T4" fmla="*/ 0 60000 65536"/>
                <a:gd name="T5" fmla="*/ 0 60000 65536"/>
                <a:gd name="T6" fmla="*/ 0 w 403"/>
                <a:gd name="T7" fmla="*/ 0 h 880"/>
                <a:gd name="T8" fmla="*/ 403 w 403"/>
                <a:gd name="T9" fmla="*/ 880 h 8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3" h="880">
                  <a:moveTo>
                    <a:pt x="403" y="0"/>
                  </a:moveTo>
                  <a:lnTo>
                    <a:pt x="0" y="8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2" name="Freeform 8"/>
            <p:cNvSpPr>
              <a:spLocks/>
            </p:cNvSpPr>
            <p:nvPr/>
          </p:nvSpPr>
          <p:spPr bwMode="auto">
            <a:xfrm>
              <a:off x="3419" y="3118"/>
              <a:ext cx="1527" cy="1"/>
            </a:xfrm>
            <a:custGeom>
              <a:avLst/>
              <a:gdLst>
                <a:gd name="T0" fmla="*/ 0 w 1527"/>
                <a:gd name="T1" fmla="*/ 0 h 1"/>
                <a:gd name="T2" fmla="*/ 1527 w 1527"/>
                <a:gd name="T3" fmla="*/ 0 h 1"/>
                <a:gd name="T4" fmla="*/ 0 60000 65536"/>
                <a:gd name="T5" fmla="*/ 0 60000 65536"/>
                <a:gd name="T6" fmla="*/ 0 w 1527"/>
                <a:gd name="T7" fmla="*/ 0 h 1"/>
                <a:gd name="T8" fmla="*/ 1527 w 152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27" h="1">
                  <a:moveTo>
                    <a:pt x="0" y="0"/>
                  </a:moveTo>
                  <a:lnTo>
                    <a:pt x="152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3" name="Freeform 9"/>
            <p:cNvSpPr>
              <a:spLocks/>
            </p:cNvSpPr>
            <p:nvPr/>
          </p:nvSpPr>
          <p:spPr bwMode="auto">
            <a:xfrm>
              <a:off x="3822" y="2256"/>
              <a:ext cx="1143" cy="862"/>
            </a:xfrm>
            <a:custGeom>
              <a:avLst/>
              <a:gdLst>
                <a:gd name="T0" fmla="*/ 0 w 1143"/>
                <a:gd name="T1" fmla="*/ 0 h 862"/>
                <a:gd name="T2" fmla="*/ 1143 w 1143"/>
                <a:gd name="T3" fmla="*/ 862 h 862"/>
                <a:gd name="T4" fmla="*/ 0 60000 65536"/>
                <a:gd name="T5" fmla="*/ 0 60000 65536"/>
                <a:gd name="T6" fmla="*/ 0 w 1143"/>
                <a:gd name="T7" fmla="*/ 0 h 862"/>
                <a:gd name="T8" fmla="*/ 1143 w 1143"/>
                <a:gd name="T9" fmla="*/ 862 h 8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3" h="862">
                  <a:moveTo>
                    <a:pt x="0" y="0"/>
                  </a:moveTo>
                  <a:lnTo>
                    <a:pt x="1143" y="86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4" name="Text Box 10"/>
            <p:cNvSpPr txBox="1">
              <a:spLocks noChangeArrowheads="1"/>
            </p:cNvSpPr>
            <p:nvPr/>
          </p:nvSpPr>
          <p:spPr bwMode="auto">
            <a:xfrm>
              <a:off x="3678" y="1953"/>
              <a:ext cx="2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8456" name="Text Box 12"/>
            <p:cNvSpPr txBox="1">
              <a:spLocks noChangeArrowheads="1"/>
            </p:cNvSpPr>
            <p:nvPr/>
          </p:nvSpPr>
          <p:spPr bwMode="auto">
            <a:xfrm>
              <a:off x="4950" y="2880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C</a:t>
              </a:r>
            </a:p>
          </p:txBody>
        </p:sp>
        <p:sp>
          <p:nvSpPr>
            <p:cNvPr id="18457" name="Line 13"/>
            <p:cNvSpPr>
              <a:spLocks noChangeAspect="1" noChangeShapeType="1"/>
            </p:cNvSpPr>
            <p:nvPr/>
          </p:nvSpPr>
          <p:spPr bwMode="auto">
            <a:xfrm>
              <a:off x="3198" y="3378"/>
              <a:ext cx="2370" cy="1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8" name="Text Box 14"/>
            <p:cNvSpPr txBox="1">
              <a:spLocks noChangeArrowheads="1"/>
            </p:cNvSpPr>
            <p:nvPr/>
          </p:nvSpPr>
          <p:spPr bwMode="auto">
            <a:xfrm>
              <a:off x="3120" y="340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D</a:t>
              </a:r>
            </a:p>
          </p:txBody>
        </p:sp>
        <p:sp>
          <p:nvSpPr>
            <p:cNvPr id="18459" name="Text Box 15"/>
            <p:cNvSpPr txBox="1">
              <a:spLocks noChangeArrowheads="1"/>
            </p:cNvSpPr>
            <p:nvPr/>
          </p:nvSpPr>
          <p:spPr bwMode="auto">
            <a:xfrm>
              <a:off x="5280" y="336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E</a:t>
              </a:r>
            </a:p>
          </p:txBody>
        </p:sp>
        <p:sp>
          <p:nvSpPr>
            <p:cNvPr id="18460" name="Text Box 16"/>
            <p:cNvSpPr txBox="1">
              <a:spLocks noChangeArrowheads="1"/>
            </p:cNvSpPr>
            <p:nvPr/>
          </p:nvSpPr>
          <p:spPr bwMode="auto">
            <a:xfrm>
              <a:off x="3168" y="2880"/>
              <a:ext cx="1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b="1" dirty="0">
                  <a:latin typeface="Palatino Linotype" panose="02040502050505030304" pitchFamily="18" charset="0"/>
                </a:rPr>
                <a:t>B</a:t>
              </a:r>
            </a:p>
          </p:txBody>
        </p:sp>
        <p:sp>
          <p:nvSpPr>
            <p:cNvPr id="18461" name="Freeform 27"/>
            <p:cNvSpPr>
              <a:spLocks noChangeAspect="1"/>
            </p:cNvSpPr>
            <p:nvPr/>
          </p:nvSpPr>
          <p:spPr bwMode="auto">
            <a:xfrm>
              <a:off x="3309" y="3125"/>
              <a:ext cx="117" cy="252"/>
            </a:xfrm>
            <a:custGeom>
              <a:avLst/>
              <a:gdLst>
                <a:gd name="T0" fmla="*/ 117 w 117"/>
                <a:gd name="T1" fmla="*/ 0 h 252"/>
                <a:gd name="T2" fmla="*/ 0 w 117"/>
                <a:gd name="T3" fmla="*/ 252 h 252"/>
                <a:gd name="T4" fmla="*/ 0 60000 65536"/>
                <a:gd name="T5" fmla="*/ 0 60000 65536"/>
                <a:gd name="T6" fmla="*/ 0 w 117"/>
                <a:gd name="T7" fmla="*/ 0 h 252"/>
                <a:gd name="T8" fmla="*/ 117 w 117"/>
                <a:gd name="T9" fmla="*/ 252 h 2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7" h="252">
                  <a:moveTo>
                    <a:pt x="117" y="0"/>
                  </a:moveTo>
                  <a:lnTo>
                    <a:pt x="0" y="252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  <p:sp>
          <p:nvSpPr>
            <p:cNvPr id="18462" name="Freeform 28"/>
            <p:cNvSpPr>
              <a:spLocks noChangeAspect="1"/>
            </p:cNvSpPr>
            <p:nvPr/>
          </p:nvSpPr>
          <p:spPr bwMode="auto">
            <a:xfrm>
              <a:off x="4944" y="3108"/>
              <a:ext cx="347" cy="272"/>
            </a:xfrm>
            <a:custGeom>
              <a:avLst/>
              <a:gdLst>
                <a:gd name="T0" fmla="*/ 0 w 347"/>
                <a:gd name="T1" fmla="*/ 0 h 272"/>
                <a:gd name="T2" fmla="*/ 347 w 347"/>
                <a:gd name="T3" fmla="*/ 272 h 272"/>
                <a:gd name="T4" fmla="*/ 0 60000 65536"/>
                <a:gd name="T5" fmla="*/ 0 60000 65536"/>
                <a:gd name="T6" fmla="*/ 0 w 347"/>
                <a:gd name="T7" fmla="*/ 0 h 272"/>
                <a:gd name="T8" fmla="*/ 347 w 347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47" h="272">
                  <a:moveTo>
                    <a:pt x="0" y="0"/>
                  </a:moveTo>
                  <a:lnTo>
                    <a:pt x="347" y="272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b="1" dirty="0">
                <a:latin typeface="Palatino Linotype" panose="02040502050505030304" pitchFamily="18" charset="0"/>
              </a:endParaRPr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860551" y="1915720"/>
            <a:ext cx="3276600" cy="2692400"/>
            <a:chOff x="528" y="1984"/>
            <a:chExt cx="2064" cy="1696"/>
          </a:xfrm>
        </p:grpSpPr>
        <p:sp>
          <p:nvSpPr>
            <p:cNvPr id="18440" name="Freeform 29"/>
            <p:cNvSpPr>
              <a:spLocks/>
            </p:cNvSpPr>
            <p:nvPr/>
          </p:nvSpPr>
          <p:spPr bwMode="auto">
            <a:xfrm>
              <a:off x="859" y="2544"/>
              <a:ext cx="403" cy="880"/>
            </a:xfrm>
            <a:custGeom>
              <a:avLst/>
              <a:gdLst>
                <a:gd name="T0" fmla="*/ 403 w 403"/>
                <a:gd name="T1" fmla="*/ 0 h 880"/>
                <a:gd name="T2" fmla="*/ 0 w 403"/>
                <a:gd name="T3" fmla="*/ 880 h 880"/>
                <a:gd name="T4" fmla="*/ 0 60000 65536"/>
                <a:gd name="T5" fmla="*/ 0 60000 65536"/>
                <a:gd name="T6" fmla="*/ 0 w 403"/>
                <a:gd name="T7" fmla="*/ 0 h 880"/>
                <a:gd name="T8" fmla="*/ 403 w 403"/>
                <a:gd name="T9" fmla="*/ 880 h 8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3" h="880">
                  <a:moveTo>
                    <a:pt x="403" y="0"/>
                  </a:moveTo>
                  <a:lnTo>
                    <a:pt x="0" y="88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1" name="Freeform 30"/>
            <p:cNvSpPr>
              <a:spLocks/>
            </p:cNvSpPr>
            <p:nvPr/>
          </p:nvSpPr>
          <p:spPr bwMode="auto">
            <a:xfrm>
              <a:off x="862" y="3402"/>
              <a:ext cx="1537" cy="12"/>
            </a:xfrm>
            <a:custGeom>
              <a:avLst/>
              <a:gdLst>
                <a:gd name="T0" fmla="*/ 0 w 1537"/>
                <a:gd name="T1" fmla="*/ 12 h 12"/>
                <a:gd name="T2" fmla="*/ 1537 w 1537"/>
                <a:gd name="T3" fmla="*/ 0 h 12"/>
                <a:gd name="T4" fmla="*/ 0 60000 65536"/>
                <a:gd name="T5" fmla="*/ 0 60000 65536"/>
                <a:gd name="T6" fmla="*/ 0 w 1537"/>
                <a:gd name="T7" fmla="*/ 0 h 12"/>
                <a:gd name="T8" fmla="*/ 1537 w 1537"/>
                <a:gd name="T9" fmla="*/ 12 h 1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37" h="12">
                  <a:moveTo>
                    <a:pt x="0" y="12"/>
                  </a:moveTo>
                  <a:lnTo>
                    <a:pt x="1537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2" name="Freeform 31"/>
            <p:cNvSpPr>
              <a:spLocks/>
            </p:cNvSpPr>
            <p:nvPr/>
          </p:nvSpPr>
          <p:spPr bwMode="auto">
            <a:xfrm>
              <a:off x="1262" y="2544"/>
              <a:ext cx="1143" cy="862"/>
            </a:xfrm>
            <a:custGeom>
              <a:avLst/>
              <a:gdLst>
                <a:gd name="T0" fmla="*/ 0 w 1143"/>
                <a:gd name="T1" fmla="*/ 0 h 862"/>
                <a:gd name="T2" fmla="*/ 1143 w 1143"/>
                <a:gd name="T3" fmla="*/ 862 h 862"/>
                <a:gd name="T4" fmla="*/ 0 60000 65536"/>
                <a:gd name="T5" fmla="*/ 0 60000 65536"/>
                <a:gd name="T6" fmla="*/ 0 w 1143"/>
                <a:gd name="T7" fmla="*/ 0 h 862"/>
                <a:gd name="T8" fmla="*/ 1143 w 1143"/>
                <a:gd name="T9" fmla="*/ 862 h 86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3" h="862">
                  <a:moveTo>
                    <a:pt x="0" y="0"/>
                  </a:moveTo>
                  <a:lnTo>
                    <a:pt x="1143" y="862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3" name="Text Box 32"/>
            <p:cNvSpPr txBox="1">
              <a:spLocks noChangeArrowheads="1"/>
            </p:cNvSpPr>
            <p:nvPr/>
          </p:nvSpPr>
          <p:spPr bwMode="auto">
            <a:xfrm>
              <a:off x="1376" y="2400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A</a:t>
              </a:r>
            </a:p>
          </p:txBody>
        </p:sp>
        <p:sp>
          <p:nvSpPr>
            <p:cNvPr id="18444" name="Text Box 33"/>
            <p:cNvSpPr txBox="1">
              <a:spLocks noChangeArrowheads="1"/>
            </p:cNvSpPr>
            <p:nvPr/>
          </p:nvSpPr>
          <p:spPr bwMode="auto">
            <a:xfrm>
              <a:off x="2352" y="33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C</a:t>
              </a:r>
            </a:p>
          </p:txBody>
        </p:sp>
        <p:sp>
          <p:nvSpPr>
            <p:cNvPr id="18445" name="Line 34"/>
            <p:cNvSpPr>
              <a:spLocks noChangeAspect="1" noChangeShapeType="1"/>
            </p:cNvSpPr>
            <p:nvPr/>
          </p:nvSpPr>
          <p:spPr bwMode="auto">
            <a:xfrm>
              <a:off x="528" y="2272"/>
              <a:ext cx="1458" cy="1"/>
            </a:xfrm>
            <a:prstGeom prst="line">
              <a:avLst/>
            </a:prstGeom>
            <a:noFill/>
            <a:ln w="28575">
              <a:solidFill>
                <a:srgbClr val="FF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46" name="Text Box 35"/>
            <p:cNvSpPr txBox="1">
              <a:spLocks noChangeArrowheads="1"/>
            </p:cNvSpPr>
            <p:nvPr/>
          </p:nvSpPr>
          <p:spPr bwMode="auto">
            <a:xfrm>
              <a:off x="696" y="1992"/>
              <a:ext cx="24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E</a:t>
              </a:r>
            </a:p>
          </p:txBody>
        </p:sp>
        <p:sp>
          <p:nvSpPr>
            <p:cNvPr id="18447" name="Text Box 36"/>
            <p:cNvSpPr txBox="1">
              <a:spLocks noChangeArrowheads="1"/>
            </p:cNvSpPr>
            <p:nvPr/>
          </p:nvSpPr>
          <p:spPr bwMode="auto">
            <a:xfrm>
              <a:off x="1336" y="1984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D</a:t>
              </a:r>
            </a:p>
          </p:txBody>
        </p:sp>
        <p:sp>
          <p:nvSpPr>
            <p:cNvPr id="18448" name="Text Box 37"/>
            <p:cNvSpPr txBox="1">
              <a:spLocks noChangeArrowheads="1"/>
            </p:cNvSpPr>
            <p:nvPr/>
          </p:nvSpPr>
          <p:spPr bwMode="auto">
            <a:xfrm>
              <a:off x="640" y="3392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sz="2400" dirty="0">
                  <a:latin typeface="Palatino Linotype" panose="02040502050505030304" pitchFamily="18" charset="0"/>
                </a:rPr>
                <a:t>B</a:t>
              </a:r>
            </a:p>
          </p:txBody>
        </p:sp>
        <p:sp>
          <p:nvSpPr>
            <p:cNvPr id="18449" name="Freeform 38"/>
            <p:cNvSpPr>
              <a:spLocks noChangeAspect="1"/>
            </p:cNvSpPr>
            <p:nvPr/>
          </p:nvSpPr>
          <p:spPr bwMode="auto">
            <a:xfrm>
              <a:off x="1264" y="2268"/>
              <a:ext cx="124" cy="275"/>
            </a:xfrm>
            <a:custGeom>
              <a:avLst/>
              <a:gdLst>
                <a:gd name="T0" fmla="*/ 124 w 124"/>
                <a:gd name="T1" fmla="*/ 0 h 275"/>
                <a:gd name="T2" fmla="*/ 0 w 124"/>
                <a:gd name="T3" fmla="*/ 275 h 275"/>
                <a:gd name="T4" fmla="*/ 0 60000 65536"/>
                <a:gd name="T5" fmla="*/ 0 60000 65536"/>
                <a:gd name="T6" fmla="*/ 0 w 124"/>
                <a:gd name="T7" fmla="*/ 0 h 275"/>
                <a:gd name="T8" fmla="*/ 124 w 124"/>
                <a:gd name="T9" fmla="*/ 275 h 2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4" h="275">
                  <a:moveTo>
                    <a:pt x="124" y="0"/>
                  </a:moveTo>
                  <a:lnTo>
                    <a:pt x="0" y="275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  <p:sp>
          <p:nvSpPr>
            <p:cNvPr id="18450" name="Freeform 39"/>
            <p:cNvSpPr>
              <a:spLocks noChangeAspect="1"/>
            </p:cNvSpPr>
            <p:nvPr/>
          </p:nvSpPr>
          <p:spPr bwMode="auto">
            <a:xfrm>
              <a:off x="902" y="2276"/>
              <a:ext cx="363" cy="273"/>
            </a:xfrm>
            <a:custGeom>
              <a:avLst/>
              <a:gdLst>
                <a:gd name="T0" fmla="*/ 0 w 363"/>
                <a:gd name="T1" fmla="*/ 0 h 273"/>
                <a:gd name="T2" fmla="*/ 363 w 363"/>
                <a:gd name="T3" fmla="*/ 273 h 273"/>
                <a:gd name="T4" fmla="*/ 0 60000 65536"/>
                <a:gd name="T5" fmla="*/ 0 60000 65536"/>
                <a:gd name="T6" fmla="*/ 0 w 363"/>
                <a:gd name="T7" fmla="*/ 0 h 273"/>
                <a:gd name="T8" fmla="*/ 363 w 363"/>
                <a:gd name="T9" fmla="*/ 273 h 27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3" h="273">
                  <a:moveTo>
                    <a:pt x="0" y="0"/>
                  </a:moveTo>
                  <a:lnTo>
                    <a:pt x="363" y="273"/>
                  </a:lnTo>
                </a:path>
              </a:pathLst>
            </a:custGeom>
            <a:noFill/>
            <a:ln w="28575" cap="flat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vi-VN" dirty="0">
                <a:latin typeface="Palatino Linotype" panose="02040502050505030304" pitchFamily="18" charset="0"/>
              </a:endParaRPr>
            </a:p>
          </p:txBody>
        </p:sp>
      </p:grp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2383386" y="4615659"/>
            <a:ext cx="23727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BC </a:t>
            </a:r>
            <a:r>
              <a:rPr lang="en-US" altLang="vi-VN" sz="24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ADE</a:t>
            </a:r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7235172" y="4560257"/>
            <a:ext cx="23326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2400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ABC </a:t>
            </a:r>
            <a:r>
              <a:rPr lang="en-US" altLang="vi-VN" sz="2400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 ADE</a:t>
            </a:r>
          </a:p>
        </p:txBody>
      </p:sp>
      <p:sp>
        <p:nvSpPr>
          <p:cNvPr id="4" name="Text Box 40">
            <a:extLst>
              <a:ext uri="{FF2B5EF4-FFF2-40B4-BE49-F238E27FC236}">
                <a16:creationId xmlns:a16="http://schemas.microsoft.com/office/drawing/2014/main" id="{AECEDDA5-8FE7-AF09-1BD9-DECC2DB0E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8683" y="5135882"/>
            <a:ext cx="3391186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(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81)</a:t>
            </a:r>
            <a:endParaRPr lang="en-US" altLang="vi-VN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697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8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76" grpId="0"/>
      <p:bldP spid="18477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0">
            <a:extLst>
              <a:ext uri="{FF2B5EF4-FFF2-40B4-BE49-F238E27FC236}">
                <a16:creationId xmlns:a16="http://schemas.microsoft.com/office/drawing/2014/main" id="{00DAB2E9-85CC-8385-EC7E-3FBF6EFC2C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403" y="246221"/>
            <a:ext cx="252024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 tập 2: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3E8A9DC-BA66-BB07-81FC-BE380DB141F6}"/>
              </a:ext>
            </a:extLst>
          </p:cNvPr>
          <p:cNvGrpSpPr/>
          <p:nvPr/>
        </p:nvGrpSpPr>
        <p:grpSpPr>
          <a:xfrm>
            <a:off x="425403" y="941629"/>
            <a:ext cx="9395495" cy="668939"/>
            <a:chOff x="425403" y="941629"/>
            <a:chExt cx="9395495" cy="668939"/>
          </a:xfrm>
        </p:grpSpPr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50D65A02-7AE7-A94F-CCBE-74EFDB4C8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8899" y="973406"/>
              <a:ext cx="127951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A,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7DFA6B9C-14D4-BA96-BDF8-300C2A1DDCA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5043026"/>
                </p:ext>
              </p:extLst>
            </p:nvPr>
          </p:nvGraphicFramePr>
          <p:xfrm>
            <a:off x="1623496" y="1067111"/>
            <a:ext cx="425403" cy="425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9700" imgH="139700" progId="Equation.DSMT4">
                    <p:embed/>
                  </p:oleObj>
                </mc:Choice>
                <mc:Fallback>
                  <p:oleObj name="Equation" r:id="rId2" imgW="139700" imgH="1397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496" y="1067111"/>
                          <a:ext cx="425403" cy="425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5E40AF45-1115-C03B-599D-9C420FB5DE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7607" y="973406"/>
              <a:ext cx="568793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D//A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CD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D9A3C25B-D006-7E88-B920-C3CD4C27AD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517336" y="941629"/>
              <a:ext cx="130356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AB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9113902-6F68-6107-14C2-955F995147DE}"/>
                </a:ext>
              </a:extLst>
            </p:cNvPr>
            <p:cNvSpPr txBox="1"/>
            <p:nvPr/>
          </p:nvSpPr>
          <p:spPr>
            <a:xfrm>
              <a:off x="425403" y="987426"/>
              <a:ext cx="12511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Vì C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52483476-28A8-A4A5-DB18-713E09F1BBEE}"/>
                </a:ext>
              </a:extLst>
            </p:cNvPr>
            <p:cNvSpPr txBox="1"/>
            <p:nvPr/>
          </p:nvSpPr>
          <p:spPr>
            <a:xfrm>
              <a:off x="8026627" y="1025793"/>
              <a:ext cx="62285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7C717EE1-5DD2-8174-EA46-887236874E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064109"/>
                </p:ext>
              </p:extLst>
            </p:nvPr>
          </p:nvGraphicFramePr>
          <p:xfrm>
            <a:off x="3248857" y="1080025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425323" imgH="425409" progId="Equation.DSMT4">
                    <p:embed/>
                  </p:oleObj>
                </mc:Choice>
                <mc:Fallback>
                  <p:oleObj name="Equation" r:id="rId4" imgW="425323" imgH="42540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48857" y="1080025"/>
                          <a:ext cx="4254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B4BDBC63-8535-E93F-DDE4-D581DB9928EE}"/>
              </a:ext>
            </a:extLst>
          </p:cNvPr>
          <p:cNvGrpSpPr/>
          <p:nvPr/>
        </p:nvGrpSpPr>
        <p:grpSpPr>
          <a:xfrm>
            <a:off x="425403" y="1830879"/>
            <a:ext cx="10909314" cy="668833"/>
            <a:chOff x="425403" y="947204"/>
            <a:chExt cx="10909314" cy="668833"/>
          </a:xfrm>
        </p:grpSpPr>
        <p:sp>
          <p:nvSpPr>
            <p:cNvPr id="36" name="Rectangle 11">
              <a:extLst>
                <a:ext uri="{FF2B5EF4-FFF2-40B4-BE49-F238E27FC236}">
                  <a16:creationId xmlns:a16="http://schemas.microsoft.com/office/drawing/2014/main" id="{3D5A34D5-A788-763A-B8E7-DFDC90137B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4585" y="973406"/>
              <a:ext cx="118814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B, </a:t>
              </a:r>
              <a:r>
                <a:rPr lang="nl-NL" alt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B92F6D1C-9618-5709-33B3-E93DFF1C1C2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910913"/>
                </p:ext>
              </p:extLst>
            </p:nvPr>
          </p:nvGraphicFramePr>
          <p:xfrm>
            <a:off x="1623496" y="1067111"/>
            <a:ext cx="425403" cy="425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700" imgH="139700" progId="Equation.DSMT4">
                    <p:embed/>
                  </p:oleObj>
                </mc:Choice>
                <mc:Fallback>
                  <p:oleObj name="Equation" r:id="rId6" imgW="139700" imgH="139700" progId="Equation.DSMT4">
                    <p:embed/>
                    <p:pic>
                      <p:nvPicPr>
                        <p:cNvPr id="3" name="Object 2">
                          <a:extLst>
                            <a:ext uri="{FF2B5EF4-FFF2-40B4-BE49-F238E27FC236}">
                              <a16:creationId xmlns:a16="http://schemas.microsoft.com/office/drawing/2014/main" id="{7DFA6B9C-14D4-BA96-BDF8-300C2A1DDCA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496" y="1067111"/>
                          <a:ext cx="425403" cy="425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12">
              <a:extLst>
                <a:ext uri="{FF2B5EF4-FFF2-40B4-BE49-F238E27FC236}">
                  <a16:creationId xmlns:a16="http://schemas.microsoft.com/office/drawing/2014/main" id="{6D9FA303-BFB7-0F1F-91CE-B45CBACA94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811" y="962336"/>
              <a:ext cx="678405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A (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é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F//AB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EF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39" name="Rectangle 13">
              <a:extLst>
                <a:ext uri="{FF2B5EF4-FFF2-40B4-BE49-F238E27FC236}">
                  <a16:creationId xmlns:a16="http://schemas.microsoft.com/office/drawing/2014/main" id="{99256815-17FB-0376-717C-AEC4A24EB5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1155" y="947204"/>
              <a:ext cx="130356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BA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8A96DFEA-5512-BE70-4F89-EAA1FF2E58A3}"/>
                </a:ext>
              </a:extLst>
            </p:cNvPr>
            <p:cNvSpPr txBox="1"/>
            <p:nvPr/>
          </p:nvSpPr>
          <p:spPr>
            <a:xfrm>
              <a:off x="425403" y="987426"/>
              <a:ext cx="12511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Vì E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4C15C9B8-6EE5-15D6-F85E-D13DA7EACCF9}"/>
                </a:ext>
              </a:extLst>
            </p:cNvPr>
            <p:cNvSpPr txBox="1"/>
            <p:nvPr/>
          </p:nvSpPr>
          <p:spPr>
            <a:xfrm>
              <a:off x="9481481" y="1031262"/>
              <a:ext cx="62285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graphicFrame>
          <p:nvGraphicFramePr>
            <p:cNvPr id="42" name="Object 41">
              <a:extLst>
                <a:ext uri="{FF2B5EF4-FFF2-40B4-BE49-F238E27FC236}">
                  <a16:creationId xmlns:a16="http://schemas.microsoft.com/office/drawing/2014/main" id="{66E6B2DC-E9D8-1906-8BB5-D878EF01B8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774447"/>
                </p:ext>
              </p:extLst>
            </p:nvPr>
          </p:nvGraphicFramePr>
          <p:xfrm>
            <a:off x="3248857" y="1080025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425323" imgH="425409" progId="Equation.DSMT4">
                    <p:embed/>
                  </p:oleObj>
                </mc:Choice>
                <mc:Fallback>
                  <p:oleObj name="Equation" r:id="rId7" imgW="425323" imgH="425409" progId="Equation.DSMT4">
                    <p:embed/>
                    <p:pic>
                      <p:nvPicPr>
                        <p:cNvPr id="33" name="Object 32">
                          <a:extLst>
                            <a:ext uri="{FF2B5EF4-FFF2-40B4-BE49-F238E27FC236}">
                              <a16:creationId xmlns:a16="http://schemas.microsoft.com/office/drawing/2014/main" id="{7C717EE1-5DD2-8174-EA46-887236874E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48857" y="1080025"/>
                          <a:ext cx="4254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517E4AE6-27F6-8502-BED4-1FAFD12B0ABD}"/>
              </a:ext>
            </a:extLst>
          </p:cNvPr>
          <p:cNvGrpSpPr/>
          <p:nvPr/>
        </p:nvGrpSpPr>
        <p:grpSpPr>
          <a:xfrm>
            <a:off x="421213" y="2595181"/>
            <a:ext cx="10909314" cy="668833"/>
            <a:chOff x="425403" y="947204"/>
            <a:chExt cx="10909314" cy="668833"/>
          </a:xfrm>
        </p:grpSpPr>
        <p:sp>
          <p:nvSpPr>
            <p:cNvPr id="44" name="Rectangle 11">
              <a:extLst>
                <a:ext uri="{FF2B5EF4-FFF2-40B4-BE49-F238E27FC236}">
                  <a16:creationId xmlns:a16="http://schemas.microsoft.com/office/drawing/2014/main" id="{25961329-399E-DAF4-12F7-21430896A7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83364" y="973406"/>
              <a:ext cx="121058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C, E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D9AB643C-678E-AA3E-06E4-1CF920FBD6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0910913"/>
                </p:ext>
              </p:extLst>
            </p:nvPr>
          </p:nvGraphicFramePr>
          <p:xfrm>
            <a:off x="1623496" y="1067111"/>
            <a:ext cx="425403" cy="425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700" imgH="139700" progId="Equation.DSMT4">
                    <p:embed/>
                  </p:oleObj>
                </mc:Choice>
                <mc:Fallback>
                  <p:oleObj name="Equation" r:id="rId8" imgW="139700" imgH="139700" progId="Equation.DSMT4">
                    <p:embed/>
                    <p:pic>
                      <p:nvPicPr>
                        <p:cNvPr id="37" name="Object 36">
                          <a:extLst>
                            <a:ext uri="{FF2B5EF4-FFF2-40B4-BE49-F238E27FC236}">
                              <a16:creationId xmlns:a16="http://schemas.microsoft.com/office/drawing/2014/main" id="{B92F6D1C-9618-5709-33B3-E93DFF1C1C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3496" y="1067111"/>
                          <a:ext cx="425403" cy="42540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Rectangle 12">
              <a:extLst>
                <a:ext uri="{FF2B5EF4-FFF2-40B4-BE49-F238E27FC236}">
                  <a16:creationId xmlns:a16="http://schemas.microsoft.com/office/drawing/2014/main" id="{9B8469E2-1A72-5C46-B296-5BC7673FD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3811" y="962336"/>
              <a:ext cx="678405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D (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éo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F//CD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FE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7" name="Rectangle 13">
              <a:extLst>
                <a:ext uri="{FF2B5EF4-FFF2-40B4-BE49-F238E27FC236}">
                  <a16:creationId xmlns:a16="http://schemas.microsoft.com/office/drawing/2014/main" id="{CE2DDE26-AA29-0B10-DD29-ACC25DEFF4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31155" y="947204"/>
              <a:ext cx="130356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CD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F21606B8-60F0-596C-B1BF-DDBE92608AC6}"/>
                </a:ext>
              </a:extLst>
            </p:cNvPr>
            <p:cNvSpPr txBox="1"/>
            <p:nvPr/>
          </p:nvSpPr>
          <p:spPr>
            <a:xfrm>
              <a:off x="425403" y="987426"/>
              <a:ext cx="125110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Vì </a:t>
              </a:r>
              <a:r>
                <a:rPr lang="nl-NL" altLang="en-US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0B22B53-0778-E112-477B-0D777A905DA2}"/>
                </a:ext>
              </a:extLst>
            </p:cNvPr>
            <p:cNvSpPr txBox="1"/>
            <p:nvPr/>
          </p:nvSpPr>
          <p:spPr>
            <a:xfrm>
              <a:off x="9481481" y="1031262"/>
              <a:ext cx="62285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graphicFrame>
          <p:nvGraphicFramePr>
            <p:cNvPr id="50" name="Object 49">
              <a:extLst>
                <a:ext uri="{FF2B5EF4-FFF2-40B4-BE49-F238E27FC236}">
                  <a16:creationId xmlns:a16="http://schemas.microsoft.com/office/drawing/2014/main" id="{DE965E18-EA20-DF6F-87D7-EB217750A0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774447"/>
                </p:ext>
              </p:extLst>
            </p:nvPr>
          </p:nvGraphicFramePr>
          <p:xfrm>
            <a:off x="3248857" y="1080025"/>
            <a:ext cx="42545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25323" imgH="425409" progId="Equation.DSMT4">
                    <p:embed/>
                  </p:oleObj>
                </mc:Choice>
                <mc:Fallback>
                  <p:oleObj name="Equation" r:id="rId9" imgW="425323" imgH="425409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66E6B2DC-E9D8-1906-8BB5-D878EF01B83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248857" y="1080025"/>
                          <a:ext cx="425450" cy="425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234200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8CA39E5-0113-C89E-B7D8-3BAF0CDD21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5170" y="0"/>
            <a:ext cx="5523642" cy="6858000"/>
          </a:xfrm>
          <a:prstGeom prst="rect">
            <a:avLst/>
          </a:prstGeom>
        </p:spPr>
      </p:pic>
      <p:sp>
        <p:nvSpPr>
          <p:cNvPr id="10" name="Rectangle 7">
            <a:extLst>
              <a:ext uri="{FF2B5EF4-FFF2-40B4-BE49-F238E27FC236}">
                <a16:creationId xmlns:a16="http://schemas.microsoft.com/office/drawing/2014/main" id="{5EB324F1-64A6-3217-FB33-C6FB75C3C2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668" y="3410957"/>
            <a:ext cx="6377206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ọ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C)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5m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BEEE499-66D9-01EC-0A20-3557F7E7020C}"/>
              </a:ext>
            </a:extLst>
          </p:cNvPr>
          <p:cNvSpPr txBox="1"/>
          <p:nvPr/>
        </p:nvSpPr>
        <p:spPr>
          <a:xfrm>
            <a:off x="563013" y="164812"/>
            <a:ext cx="224293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88D08BC-AD92-07FE-ECDD-DD52090C5A3E}"/>
              </a:ext>
            </a:extLst>
          </p:cNvPr>
          <p:cNvGrpSpPr/>
          <p:nvPr/>
        </p:nvGrpSpPr>
        <p:grpSpPr>
          <a:xfrm>
            <a:off x="89598" y="749587"/>
            <a:ext cx="6535572" cy="3293209"/>
            <a:chOff x="89598" y="749587"/>
            <a:chExt cx="6535572" cy="3293209"/>
          </a:xfrm>
        </p:grpSpPr>
        <p:sp>
          <p:nvSpPr>
            <p:cNvPr id="7" name="Rectangle 4">
              <a:extLst>
                <a:ext uri="{FF2B5EF4-FFF2-40B4-BE49-F238E27FC236}">
                  <a16:creationId xmlns:a16="http://schemas.microsoft.com/office/drawing/2014/main" id="{AB959A57-3196-5D03-2727-1D2EA74B0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598" y="749587"/>
              <a:ext cx="6535572" cy="32932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ì CD // AB (cùng vuông góc với BC)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eo định lý trên thì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EC </a:t>
              </a:r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EB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uy ra                  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y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200" dirty="0"/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DD87CE61-8716-9EAF-7082-635AAB9F92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371600"/>
                </p:ext>
              </p:extLst>
            </p:nvPr>
          </p:nvGraphicFramePr>
          <p:xfrm>
            <a:off x="1356591" y="2175110"/>
            <a:ext cx="1569087" cy="943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743775" imgH="448122" progId="Equation.DSMT4">
                    <p:embed/>
                  </p:oleObj>
                </mc:Choice>
                <mc:Fallback>
                  <p:oleObj name="Equation" r:id="rId3" imgW="743775" imgH="44812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56591" y="2175110"/>
                          <a:ext cx="1569087" cy="9434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05D0E6B7-EC13-EDC1-151C-78558CCA502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937783"/>
                </p:ext>
              </p:extLst>
            </p:nvPr>
          </p:nvGraphicFramePr>
          <p:xfrm>
            <a:off x="3694000" y="2260256"/>
            <a:ext cx="2043113" cy="942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043853" imgH="943471" progId="Equation.DSMT4">
                    <p:embed/>
                  </p:oleObj>
                </mc:Choice>
                <mc:Fallback>
                  <p:oleObj name="Equation" r:id="rId5" imgW="2043853" imgH="94347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694000" y="2260256"/>
                          <a:ext cx="2043113" cy="9429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651705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987286" y="1051909"/>
            <a:ext cx="1104568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9.1: Cho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ABC </a:t>
            </a:r>
            <a:r>
              <a:rPr lang="en-US" altLang="vi-VN" b="1" dirty="0">
                <a:solidFill>
                  <a:srgbClr val="FF0000"/>
                </a:solidFill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  <a:sym typeface="Symbol" panose="05050102010706020507" pitchFamily="18" charset="2"/>
              </a:rPr>
              <a:t>MNP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Các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khẳng định sau đúng hay sai?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1981200" y="25527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1. MNP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BC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1981200" y="4314825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3.  CAB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PMN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1981200" y="518160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4.  </a:t>
            </a:r>
            <a:r>
              <a:rPr lang="en-US" altLang="vi-VN" sz="2400" b="1" dirty="0">
                <a:latin typeface="Palatino Linotype" panose="02040502050505030304" pitchFamily="18" charset="0"/>
              </a:rPr>
              <a:t>ACB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=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MNP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8872538" y="2429164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8882063" y="3295650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8882063" y="4195763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8867775" y="5038725"/>
            <a:ext cx="137160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solidFill>
                  <a:srgbClr val="050507"/>
                </a:solidFill>
                <a:latin typeface="Palatino Linotype" panose="02040502050505030304" pitchFamily="18" charset="0"/>
              </a:rPr>
              <a:t>SAI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981200" y="340995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2. BCA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NPM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8954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/>
      <p:bldP spid="20515" grpId="0"/>
      <p:bldP spid="20518" grpId="0"/>
      <p:bldP spid="20519" grpId="0"/>
      <p:bldP spid="20520" grpId="0" animBg="1"/>
      <p:bldP spid="20521" grpId="0" animBg="1"/>
      <p:bldP spid="20522" grpId="0" animBg="1"/>
      <p:bldP spid="20523" grpId="0" animBg="1"/>
      <p:bldP spid="205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3" name="Text Box 33"/>
          <p:cNvSpPr txBox="1">
            <a:spLocks noChangeArrowheads="1"/>
          </p:cNvSpPr>
          <p:nvPr/>
        </p:nvSpPr>
        <p:spPr bwMode="auto">
          <a:xfrm>
            <a:off x="1480309" y="756617"/>
            <a:ext cx="942623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9.2: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Khẳ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ịnh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nào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sau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ây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là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đú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?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1262063" y="176931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a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ằ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th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20518" name="Text Box 38"/>
          <p:cNvSpPr txBox="1">
            <a:spLocks noChangeArrowheads="1"/>
          </p:cNvSpPr>
          <p:nvPr/>
        </p:nvSpPr>
        <p:spPr bwMode="auto">
          <a:xfrm>
            <a:off x="1216405" y="3795380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c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ều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ất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k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20519" name="Text Box 39"/>
          <p:cNvSpPr txBox="1">
            <a:spLocks noChangeArrowheads="1"/>
          </p:cNvSpPr>
          <p:nvPr/>
        </p:nvSpPr>
        <p:spPr bwMode="auto">
          <a:xfrm>
            <a:off x="1247775" y="4903984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d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uô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ất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k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20520" name="Rectangle 40"/>
          <p:cNvSpPr>
            <a:spLocks noChangeArrowheads="1"/>
          </p:cNvSpPr>
          <p:nvPr/>
        </p:nvSpPr>
        <p:spPr bwMode="auto">
          <a:xfrm>
            <a:off x="8836405" y="1605689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1" name="Rectangle 41"/>
          <p:cNvSpPr>
            <a:spLocks noChangeArrowheads="1"/>
          </p:cNvSpPr>
          <p:nvPr/>
        </p:nvSpPr>
        <p:spPr bwMode="auto">
          <a:xfrm>
            <a:off x="8836405" y="2588460"/>
            <a:ext cx="2070134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KHÔNG ĐÚNG</a:t>
            </a:r>
          </a:p>
        </p:txBody>
      </p:sp>
      <p:sp>
        <p:nvSpPr>
          <p:cNvPr id="20522" name="Rectangle 42"/>
          <p:cNvSpPr>
            <a:spLocks noChangeArrowheads="1"/>
          </p:cNvSpPr>
          <p:nvPr/>
        </p:nvSpPr>
        <p:spPr bwMode="auto">
          <a:xfrm>
            <a:off x="8867775" y="3745728"/>
            <a:ext cx="13716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ĐÚNG</a:t>
            </a:r>
          </a:p>
        </p:txBody>
      </p:sp>
      <p:sp>
        <p:nvSpPr>
          <p:cNvPr id="20523" name="Rectangle 43"/>
          <p:cNvSpPr>
            <a:spLocks noChangeArrowheads="1"/>
          </p:cNvSpPr>
          <p:nvPr/>
        </p:nvSpPr>
        <p:spPr bwMode="auto">
          <a:xfrm>
            <a:off x="8867775" y="4832865"/>
            <a:ext cx="2070134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KHÔNG ĐÚNG</a:t>
            </a:r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1262063" y="2812609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b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ất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k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với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r>
              <a:rPr lang="en-US" altLang="vi-VN" sz="2400" b="1" dirty="0">
                <a:latin typeface="Palatino Linotype" panose="02040502050505030304" pitchFamily="18" charset="0"/>
              </a:rPr>
              <a:t> </a:t>
            </a:r>
          </a:p>
        </p:txBody>
      </p:sp>
      <p:sp>
        <p:nvSpPr>
          <p:cNvPr id="2" name="Text Box 39">
            <a:extLst>
              <a:ext uri="{FF2B5EF4-FFF2-40B4-BE49-F238E27FC236}">
                <a16:creationId xmlns:a16="http://schemas.microsoft.com/office/drawing/2014/main" id="{E3D76AE1-21F8-B3E1-9F8E-5A52139D27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6405" y="5941469"/>
            <a:ext cx="830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e) Hai tam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giác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đồ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dạ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thì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bằng</a:t>
            </a: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 </a:t>
            </a:r>
            <a:r>
              <a:rPr lang="en-US" altLang="vi-VN" sz="2400" b="1" dirty="0" err="1">
                <a:latin typeface="Palatino Linotype" panose="02040502050505030304" pitchFamily="18" charset="0"/>
                <a:sym typeface="Symbol" panose="05050102010706020507" pitchFamily="18" charset="2"/>
              </a:rPr>
              <a:t>nhau</a:t>
            </a:r>
            <a:endParaRPr lang="en-US" altLang="vi-VN" sz="2400" b="1" dirty="0">
              <a:latin typeface="Palatino Linotype" panose="02040502050505030304" pitchFamily="18" charset="0"/>
            </a:endParaRPr>
          </a:p>
        </p:txBody>
      </p:sp>
      <p:sp>
        <p:nvSpPr>
          <p:cNvPr id="3" name="Rectangle 43">
            <a:extLst>
              <a:ext uri="{FF2B5EF4-FFF2-40B4-BE49-F238E27FC236}">
                <a16:creationId xmlns:a16="http://schemas.microsoft.com/office/drawing/2014/main" id="{929B8B49-68D3-B3A1-175B-F8CE5E5B2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36405" y="5879970"/>
            <a:ext cx="213919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1800" b="1" dirty="0">
                <a:latin typeface="Palatino Linotype" panose="02040502050505030304" pitchFamily="18" charset="0"/>
              </a:rPr>
              <a:t>KHÔNG ĐÚNG</a:t>
            </a:r>
          </a:p>
        </p:txBody>
      </p:sp>
    </p:spTree>
    <p:extLst>
      <p:ext uri="{BB962C8B-B14F-4D97-AF65-F5344CB8AC3E}">
        <p14:creationId xmlns:p14="http://schemas.microsoft.com/office/powerpoint/2010/main" val="4071006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5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05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205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5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0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1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80"/>
                                        <p:tgtEl>
                                          <p:spTgt spid="205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205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0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3" grpId="0"/>
      <p:bldP spid="20515" grpId="0"/>
      <p:bldP spid="20518" grpId="0"/>
      <p:bldP spid="20519" grpId="0"/>
      <p:bldP spid="20520" grpId="0" animBg="1"/>
      <p:bldP spid="20521" grpId="0" animBg="1"/>
      <p:bldP spid="20522" grpId="0" animBg="1"/>
      <p:bldP spid="20523" grpId="0" animBg="1"/>
      <p:bldP spid="20524" grpId="0"/>
      <p:bldP spid="2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CB577E6B-674A-C840-EA30-419A8E766E72}"/>
              </a:ext>
            </a:extLst>
          </p:cNvPr>
          <p:cNvSpPr txBox="1"/>
          <p:nvPr/>
        </p:nvSpPr>
        <p:spPr>
          <a:xfrm>
            <a:off x="954156" y="438186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vi-VN" sz="32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Bài</a:t>
            </a:r>
            <a:r>
              <a:rPr lang="en-US" altLang="vi-VN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r>
              <a:rPr lang="en-US" altLang="vi-VN" sz="3200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9.2: </a:t>
            </a:r>
            <a:endParaRPr lang="en-US" sz="3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138E49-CAC3-B001-2045-E3B916B081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40183"/>
            <a:ext cx="4384399" cy="3653666"/>
          </a:xfrm>
          <a:prstGeom prst="rect">
            <a:avLst/>
          </a:prstGeom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3DC2ED75-0751-6997-33C4-F0C6FCF0A7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2472" y="5529196"/>
            <a:ext cx="1166952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ậy 5 tam giác APN; PBM; NMC; MNP và ABC đôi một đồng dạng.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1C7CF36-B30E-0DCD-0D0B-E02E36E5937B}"/>
              </a:ext>
            </a:extLst>
          </p:cNvPr>
          <p:cNvSpPr txBox="1"/>
          <p:nvPr/>
        </p:nvSpPr>
        <p:spPr>
          <a:xfrm>
            <a:off x="4384399" y="2960622"/>
            <a:ext cx="769951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ương tự: 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BM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P ;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MC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NP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o vậy bốn tam giác APN; PBM; NMC; MNP cùng đồng dạng với nhau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a  lại có PN //BC ( đường trung bình) nên 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PN </a:t>
            </a:r>
            <a:r>
              <a:rPr lang="en-US" altLang="vi-VN" sz="32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EFF3965-7620-310C-55C6-97B71D57416F}"/>
              </a:ext>
            </a:extLst>
          </p:cNvPr>
          <p:cNvGrpSpPr/>
          <p:nvPr/>
        </p:nvGrpSpPr>
        <p:grpSpPr>
          <a:xfrm>
            <a:off x="4526178" y="248011"/>
            <a:ext cx="7773910" cy="2377735"/>
            <a:chOff x="4526178" y="248011"/>
            <a:chExt cx="7773910" cy="2377735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AECEA794-4266-A38E-877D-51A8E1D80D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1963164"/>
                </p:ext>
              </p:extLst>
            </p:nvPr>
          </p:nvGraphicFramePr>
          <p:xfrm>
            <a:off x="4526178" y="922033"/>
            <a:ext cx="3987468" cy="584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43100" imgH="279400" progId="Equation.DSMT4">
                    <p:embed/>
                  </p:oleObj>
                </mc:Choice>
                <mc:Fallback>
                  <p:oleObj name="Equation" r:id="rId3" imgW="1943100" imgH="2794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6178" y="922033"/>
                          <a:ext cx="3987468" cy="584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BDDB8A8B-18E0-FD6C-EFA1-D332BBDC23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6313" y="248011"/>
              <a:ext cx="5023697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Xét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PN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có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69FF2798-2984-128C-BD54-EA622A4857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12620" y="936062"/>
              <a:ext cx="398746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B138136E-344A-BC54-EFDF-9E662C25A39B}"/>
                </a:ext>
              </a:extLst>
            </p:cNvPr>
            <p:cNvSpPr txBox="1"/>
            <p:nvPr/>
          </p:nvSpPr>
          <p:spPr>
            <a:xfrm>
              <a:off x="4625009" y="1548528"/>
              <a:ext cx="6149008" cy="107721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N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PN 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=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6704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30" name="Group 12"/>
          <p:cNvGrpSpPr>
            <a:grpSpLocks/>
          </p:cNvGrpSpPr>
          <p:nvPr/>
        </p:nvGrpSpPr>
        <p:grpSpPr bwMode="auto">
          <a:xfrm>
            <a:off x="1524000" y="104775"/>
            <a:ext cx="9144000" cy="1608138"/>
            <a:chOff x="0" y="66"/>
            <a:chExt cx="5760" cy="1013"/>
          </a:xfrm>
        </p:grpSpPr>
        <p:sp>
          <p:nvSpPr>
            <p:cNvPr id="21507" name="Text Box 3"/>
            <p:cNvSpPr txBox="1">
              <a:spLocks noChangeArrowheads="1"/>
            </p:cNvSpPr>
            <p:nvPr/>
          </p:nvSpPr>
          <p:spPr bwMode="auto">
            <a:xfrm>
              <a:off x="0" y="119"/>
              <a:ext cx="5760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 eaLnBrk="1" hangingPunct="1">
                <a:spcBef>
                  <a:spcPct val="50000"/>
                </a:spcBef>
                <a:defRPr/>
              </a:pPr>
              <a:endParaRPr lang="vi-VN" sz="5400" dirty="0">
                <a:solidFill>
                  <a:srgbClr val="FF99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endParaRPr>
            </a:p>
          </p:txBody>
        </p:sp>
        <p:sp>
          <p:nvSpPr>
            <p:cNvPr id="22535" name="WordArt 4"/>
            <p:cNvSpPr>
              <a:spLocks noChangeArrowheads="1" noChangeShapeType="1" noTextEdit="1"/>
            </p:cNvSpPr>
            <p:nvPr/>
          </p:nvSpPr>
          <p:spPr bwMode="auto">
            <a:xfrm>
              <a:off x="324" y="66"/>
              <a:ext cx="5209" cy="70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vi-VN" sz="3600" kern="10" dirty="0">
                  <a:ln w="12700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FF9999"/>
                  </a:soli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Palatino Linotype" panose="02040502050505030304" pitchFamily="18" charset="0"/>
                  <a:cs typeface="Times New Roman" panose="02020603050405020304" pitchFamily="18" charset="0"/>
                </a:rPr>
                <a:t>HƯỚNG DẪN VỀ NHÀ </a:t>
              </a:r>
            </a:p>
          </p:txBody>
        </p:sp>
      </p:grpSp>
      <p:sp>
        <p:nvSpPr>
          <p:cNvPr id="22531" name="Rectangle 5"/>
          <p:cNvSpPr>
            <a:spLocks noChangeArrowheads="1"/>
          </p:cNvSpPr>
          <p:nvPr/>
        </p:nvSpPr>
        <p:spPr bwMode="auto">
          <a:xfrm>
            <a:off x="5729288" y="3290888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  <p:sp>
        <p:nvSpPr>
          <p:cNvPr id="22532" name="Rectangle 6"/>
          <p:cNvSpPr>
            <a:spLocks noChangeArrowheads="1"/>
          </p:cNvSpPr>
          <p:nvPr/>
        </p:nvSpPr>
        <p:spPr bwMode="auto">
          <a:xfrm>
            <a:off x="5605463" y="3224213"/>
            <a:ext cx="9144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1800" dirty="0">
              <a:latin typeface="Palatino Linotype" panose="02040502050505030304" pitchFamily="18" charset="0"/>
            </a:endParaRPr>
          </a:p>
        </p:txBody>
      </p:sp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278297" y="1602820"/>
            <a:ext cx="11794434" cy="4114800"/>
          </a:xfrm>
          <a:prstGeom prst="rect">
            <a:avLst/>
          </a:prstGeom>
          <a:solidFill>
            <a:schemeClr val="bg1">
              <a:alpha val="61000"/>
            </a:schemeClr>
          </a:solidFill>
          <a:ln w="57150">
            <a:solidFill>
              <a:srgbClr val="66FF33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</a:br>
            <a: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  <a:t>  </a:t>
            </a: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ắm vững định nghĩa, định lý, tính chất hai </a:t>
            </a:r>
            <a:r>
              <a:rPr lang="nl-NL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m giác</a:t>
            </a: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ồng dạng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nl-NL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Làm các bài tập 9.4 sgk 82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ẩn bị bài: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defRPr/>
            </a:pPr>
            <a:r>
              <a:rPr lang="nb-NO" sz="32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‘ BA TRƯỜNG HỢP ĐỒNG DẠNG CỦA HAI TAM GIÁC’</a:t>
            </a:r>
            <a:br>
              <a:rPr lang="en-US" sz="3200" dirty="0">
                <a:effectLst>
                  <a:outerShdw blurRad="38100" dist="38100" dir="2700000" algn="tl">
                    <a:srgbClr val="000000"/>
                  </a:outerShdw>
                </a:effectLst>
                <a:latin typeface="Palatino Linotype" panose="02040502050505030304" pitchFamily="18" charset="0"/>
              </a:rPr>
            </a:br>
            <a:endParaRPr lang="en-US" sz="3200" dirty="0">
              <a:effectLst>
                <a:outerShdw blurRad="38100" dist="38100" dir="2700000" algn="tl">
                  <a:srgbClr val="000000"/>
                </a:outerShdw>
              </a:effectLst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28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08396CD-AFF3-9091-1867-9AD3ABD54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6" y="0"/>
            <a:ext cx="12187594" cy="6860479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4C783BFF-0D39-23AE-21D1-545D73B17E84}"/>
              </a:ext>
            </a:extLst>
          </p:cNvPr>
          <p:cNvGrpSpPr/>
          <p:nvPr/>
        </p:nvGrpSpPr>
        <p:grpSpPr>
          <a:xfrm>
            <a:off x="1441229" y="2320026"/>
            <a:ext cx="9413709" cy="1523656"/>
            <a:chOff x="2206752" y="2743200"/>
            <a:chExt cx="11296453" cy="1828386"/>
          </a:xfrm>
        </p:grpSpPr>
        <p:sp>
          <p:nvSpPr>
            <p:cNvPr id="7" name="Rounded Rectangle 1">
              <a:extLst>
                <a:ext uri="{FF2B5EF4-FFF2-40B4-BE49-F238E27FC236}">
                  <a16:creationId xmlns:a16="http://schemas.microsoft.com/office/drawing/2014/main" id="{71873CB8-1BD2-7C34-D6B1-294C0AECD52B}"/>
                </a:ext>
              </a:extLst>
            </p:cNvPr>
            <p:cNvSpPr/>
            <p:nvPr/>
          </p:nvSpPr>
          <p:spPr>
            <a:xfrm>
              <a:off x="2206752" y="2743200"/>
              <a:ext cx="11228832" cy="182838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00"/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E556ED58-1422-0B6B-CCF0-CF5EE4CDB6E6}"/>
                </a:ext>
              </a:extLst>
            </p:cNvPr>
            <p:cNvSpPr txBox="1"/>
            <p:nvPr/>
          </p:nvSpPr>
          <p:spPr>
            <a:xfrm>
              <a:off x="2274371" y="3117501"/>
              <a:ext cx="11228834" cy="9235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en-US" sz="3333" b="1" dirty="0">
                  <a:solidFill>
                    <a:schemeClr val="accent2">
                      <a:lumMod val="50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BÀI 33: HAI TAM GIÁC ĐỒNG DẠNG</a:t>
              </a:r>
            </a:p>
          </p:txBody>
        </p:sp>
      </p:grpSp>
      <p:grpSp>
        <p:nvGrpSpPr>
          <p:cNvPr id="12" name="组合 218">
            <a:extLst>
              <a:ext uri="{FF2B5EF4-FFF2-40B4-BE49-F238E27FC236}">
                <a16:creationId xmlns:a16="http://schemas.microsoft.com/office/drawing/2014/main" id="{726308D7-2449-1E1D-F35B-51C4333192E1}"/>
              </a:ext>
            </a:extLst>
          </p:cNvPr>
          <p:cNvGrpSpPr/>
          <p:nvPr/>
        </p:nvGrpSpPr>
        <p:grpSpPr>
          <a:xfrm rot="20623984">
            <a:off x="5662500" y="1107543"/>
            <a:ext cx="979994" cy="870106"/>
            <a:chOff x="4193431" y="26035"/>
            <a:chExt cx="1464128" cy="1237336"/>
          </a:xfrm>
        </p:grpSpPr>
        <p:sp>
          <p:nvSpPr>
            <p:cNvPr id="13" name="等腰三角形 13">
              <a:extLst>
                <a:ext uri="{FF2B5EF4-FFF2-40B4-BE49-F238E27FC236}">
                  <a16:creationId xmlns:a16="http://schemas.microsoft.com/office/drawing/2014/main" id="{7813658C-072B-F955-4CF7-172847193370}"/>
                </a:ext>
              </a:extLst>
            </p:cNvPr>
            <p:cNvSpPr/>
            <p:nvPr/>
          </p:nvSpPr>
          <p:spPr>
            <a:xfrm rot="2755469">
              <a:off x="5449825" y="575098"/>
              <a:ext cx="255898" cy="144072"/>
            </a:xfrm>
            <a:custGeom>
              <a:avLst/>
              <a:gdLst>
                <a:gd name="connsiteX0" fmla="*/ 0 w 1257300"/>
                <a:gd name="connsiteY0" fmla="*/ 431800 h 431800"/>
                <a:gd name="connsiteX1" fmla="*/ 628650 w 1257300"/>
                <a:gd name="connsiteY1" fmla="*/ 0 h 431800"/>
                <a:gd name="connsiteX2" fmla="*/ 1257300 w 1257300"/>
                <a:gd name="connsiteY2" fmla="*/ 431800 h 431800"/>
                <a:gd name="connsiteX3" fmla="*/ 0 w 1257300"/>
                <a:gd name="connsiteY3" fmla="*/ 431800 h 431800"/>
                <a:gd name="connsiteX0" fmla="*/ 0 w 1505370"/>
                <a:gd name="connsiteY0" fmla="*/ 593712 h 593712"/>
                <a:gd name="connsiteX1" fmla="*/ 876720 w 1505370"/>
                <a:gd name="connsiteY1" fmla="*/ 0 h 593712"/>
                <a:gd name="connsiteX2" fmla="*/ 1505370 w 1505370"/>
                <a:gd name="connsiteY2" fmla="*/ 431800 h 593712"/>
                <a:gd name="connsiteX3" fmla="*/ 0 w 1505370"/>
                <a:gd name="connsiteY3" fmla="*/ 593712 h 593712"/>
                <a:gd name="connsiteX0" fmla="*/ 0 w 1048275"/>
                <a:gd name="connsiteY0" fmla="*/ 593712 h 593712"/>
                <a:gd name="connsiteX1" fmla="*/ 876720 w 1048275"/>
                <a:gd name="connsiteY1" fmla="*/ 0 h 593712"/>
                <a:gd name="connsiteX2" fmla="*/ 1048275 w 1048275"/>
                <a:gd name="connsiteY2" fmla="*/ 89389 h 593712"/>
                <a:gd name="connsiteX3" fmla="*/ 0 w 1048275"/>
                <a:gd name="connsiteY3" fmla="*/ 593712 h 593712"/>
                <a:gd name="connsiteX0" fmla="*/ 0 w 1041452"/>
                <a:gd name="connsiteY0" fmla="*/ 593712 h 593712"/>
                <a:gd name="connsiteX1" fmla="*/ 876720 w 1041452"/>
                <a:gd name="connsiteY1" fmla="*/ 0 h 593712"/>
                <a:gd name="connsiteX2" fmla="*/ 1041452 w 1041452"/>
                <a:gd name="connsiteY2" fmla="*/ 76835 h 593712"/>
                <a:gd name="connsiteX3" fmla="*/ 0 w 1041452"/>
                <a:gd name="connsiteY3" fmla="*/ 593712 h 5937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1452" h="593712">
                  <a:moveTo>
                    <a:pt x="0" y="593712"/>
                  </a:moveTo>
                  <a:lnTo>
                    <a:pt x="876720" y="0"/>
                  </a:lnTo>
                  <a:lnTo>
                    <a:pt x="1041452" y="76835"/>
                  </a:lnTo>
                  <a:lnTo>
                    <a:pt x="0" y="593712"/>
                  </a:lnTo>
                  <a:close/>
                </a:path>
              </a:pathLst>
            </a:custGeom>
            <a:solidFill>
              <a:srgbClr val="EA157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72585" tIns="36293" rIns="72585" bIns="36293"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14" name="后翅膀">
              <a:extLst>
                <a:ext uri="{FF2B5EF4-FFF2-40B4-BE49-F238E27FC236}">
                  <a16:creationId xmlns:a16="http://schemas.microsoft.com/office/drawing/2014/main" id="{5A721C25-422F-601B-D74C-D97E6BD5108C}"/>
                </a:ext>
              </a:extLst>
            </p:cNvPr>
            <p:cNvGrpSpPr/>
            <p:nvPr/>
          </p:nvGrpSpPr>
          <p:grpSpPr>
            <a:xfrm rot="1044185">
              <a:off x="4446379" y="26035"/>
              <a:ext cx="846689" cy="784111"/>
              <a:chOff x="1844890" y="304962"/>
              <a:chExt cx="3445850" cy="3231270"/>
            </a:xfrm>
          </p:grpSpPr>
          <p:sp>
            <p:nvSpPr>
              <p:cNvPr id="24" name="等腰三角形 15">
                <a:extLst>
                  <a:ext uri="{FF2B5EF4-FFF2-40B4-BE49-F238E27FC236}">
                    <a16:creationId xmlns:a16="http://schemas.microsoft.com/office/drawing/2014/main" id="{18692D4B-B88B-4106-5C4A-7DE6CECD6546}"/>
                  </a:ext>
                </a:extLst>
              </p:cNvPr>
              <p:cNvSpPr/>
              <p:nvPr/>
            </p:nvSpPr>
            <p:spPr>
              <a:xfrm rot="1247463">
                <a:off x="3151989" y="304962"/>
                <a:ext cx="1784535" cy="2162021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  <a:gd name="connsiteX0" fmla="*/ 0 w 1960530"/>
                  <a:gd name="connsiteY0" fmla="*/ 2219474 h 2233324"/>
                  <a:gd name="connsiteX1" fmla="*/ 1688517 w 1960530"/>
                  <a:gd name="connsiteY1" fmla="*/ 0 h 2233324"/>
                  <a:gd name="connsiteX2" fmla="*/ 1960530 w 1960530"/>
                  <a:gd name="connsiteY2" fmla="*/ 2233324 h 2233324"/>
                  <a:gd name="connsiteX3" fmla="*/ 0 w 1960530"/>
                  <a:gd name="connsiteY3" fmla="*/ 2219474 h 2233324"/>
                  <a:gd name="connsiteX0" fmla="*/ 0 w 1788142"/>
                  <a:gd name="connsiteY0" fmla="*/ 2219474 h 2219474"/>
                  <a:gd name="connsiteX1" fmla="*/ 1688517 w 1788142"/>
                  <a:gd name="connsiteY1" fmla="*/ 0 h 2219474"/>
                  <a:gd name="connsiteX2" fmla="*/ 1788142 w 1788142"/>
                  <a:gd name="connsiteY2" fmla="*/ 974277 h 2219474"/>
                  <a:gd name="connsiteX3" fmla="*/ 0 w 1788142"/>
                  <a:gd name="connsiteY3" fmla="*/ 2219474 h 2219474"/>
                  <a:gd name="connsiteX0" fmla="*/ 0 w 1788142"/>
                  <a:gd name="connsiteY0" fmla="*/ 2205950 h 2205950"/>
                  <a:gd name="connsiteX1" fmla="*/ 1652898 w 1788142"/>
                  <a:gd name="connsiteY1" fmla="*/ 0 h 2205950"/>
                  <a:gd name="connsiteX2" fmla="*/ 1788142 w 1788142"/>
                  <a:gd name="connsiteY2" fmla="*/ 960753 h 2205950"/>
                  <a:gd name="connsiteX3" fmla="*/ 0 w 1788142"/>
                  <a:gd name="connsiteY3" fmla="*/ 2205950 h 2205950"/>
                  <a:gd name="connsiteX0" fmla="*/ 0 w 1788142"/>
                  <a:gd name="connsiteY0" fmla="*/ 2158950 h 2158950"/>
                  <a:gd name="connsiteX1" fmla="*/ 1609613 w 1788142"/>
                  <a:gd name="connsiteY1" fmla="*/ 0 h 2158950"/>
                  <a:gd name="connsiteX2" fmla="*/ 1788142 w 1788142"/>
                  <a:gd name="connsiteY2" fmla="*/ 913753 h 2158950"/>
                  <a:gd name="connsiteX3" fmla="*/ 0 w 1788142"/>
                  <a:gd name="connsiteY3" fmla="*/ 2158950 h 2158950"/>
                  <a:gd name="connsiteX0" fmla="*/ 0 w 1785380"/>
                  <a:gd name="connsiteY0" fmla="*/ 2158950 h 2158950"/>
                  <a:gd name="connsiteX1" fmla="*/ 1609613 w 1785380"/>
                  <a:gd name="connsiteY1" fmla="*/ 0 h 2158950"/>
                  <a:gd name="connsiteX2" fmla="*/ 1785380 w 1785380"/>
                  <a:gd name="connsiteY2" fmla="*/ 919897 h 2158950"/>
                  <a:gd name="connsiteX3" fmla="*/ 0 w 1785380"/>
                  <a:gd name="connsiteY3" fmla="*/ 2158950 h 2158950"/>
                  <a:gd name="connsiteX0" fmla="*/ 0 w 1783154"/>
                  <a:gd name="connsiteY0" fmla="*/ 2158950 h 2158950"/>
                  <a:gd name="connsiteX1" fmla="*/ 1609613 w 1783154"/>
                  <a:gd name="connsiteY1" fmla="*/ 0 h 2158950"/>
                  <a:gd name="connsiteX2" fmla="*/ 1783154 w 1783154"/>
                  <a:gd name="connsiteY2" fmla="*/ 920742 h 2158950"/>
                  <a:gd name="connsiteX3" fmla="*/ 0 w 1783154"/>
                  <a:gd name="connsiteY3" fmla="*/ 2158950 h 2158950"/>
                  <a:gd name="connsiteX0" fmla="*/ 0 w 1784535"/>
                  <a:gd name="connsiteY0" fmla="*/ 2162021 h 2162021"/>
                  <a:gd name="connsiteX1" fmla="*/ 1610994 w 1784535"/>
                  <a:gd name="connsiteY1" fmla="*/ 0 h 2162021"/>
                  <a:gd name="connsiteX2" fmla="*/ 1784535 w 1784535"/>
                  <a:gd name="connsiteY2" fmla="*/ 920742 h 2162021"/>
                  <a:gd name="connsiteX3" fmla="*/ 0 w 1784535"/>
                  <a:gd name="connsiteY3" fmla="*/ 2162021 h 21620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784535" h="2162021">
                    <a:moveTo>
                      <a:pt x="0" y="2162021"/>
                    </a:moveTo>
                    <a:lnTo>
                      <a:pt x="1610994" y="0"/>
                    </a:lnTo>
                    <a:lnTo>
                      <a:pt x="1784535" y="920742"/>
                    </a:lnTo>
                    <a:lnTo>
                      <a:pt x="0" y="2162021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5" name="等腰三角形 18">
                <a:extLst>
                  <a:ext uri="{FF2B5EF4-FFF2-40B4-BE49-F238E27FC236}">
                    <a16:creationId xmlns:a16="http://schemas.microsoft.com/office/drawing/2014/main" id="{B4C5D7BF-A12D-7D8B-26B5-A50E934B74D6}"/>
                  </a:ext>
                </a:extLst>
              </p:cNvPr>
              <p:cNvSpPr/>
              <p:nvPr/>
            </p:nvSpPr>
            <p:spPr>
              <a:xfrm>
                <a:off x="4690665" y="632230"/>
                <a:ext cx="600075" cy="268381"/>
              </a:xfrm>
              <a:custGeom>
                <a:avLst/>
                <a:gdLst>
                  <a:gd name="connsiteX0" fmla="*/ 0 w 390525"/>
                  <a:gd name="connsiteY0" fmla="*/ 119156 h 119156"/>
                  <a:gd name="connsiteX1" fmla="*/ 195263 w 390525"/>
                  <a:gd name="connsiteY1" fmla="*/ 0 h 119156"/>
                  <a:gd name="connsiteX2" fmla="*/ 390525 w 390525"/>
                  <a:gd name="connsiteY2" fmla="*/ 119156 h 119156"/>
                  <a:gd name="connsiteX3" fmla="*/ 0 w 390525"/>
                  <a:gd name="connsiteY3" fmla="*/ 119156 h 119156"/>
                  <a:gd name="connsiteX0" fmla="*/ 0 w 428625"/>
                  <a:gd name="connsiteY0" fmla="*/ 157256 h 157256"/>
                  <a:gd name="connsiteX1" fmla="*/ 233363 w 428625"/>
                  <a:gd name="connsiteY1" fmla="*/ 0 h 157256"/>
                  <a:gd name="connsiteX2" fmla="*/ 428625 w 428625"/>
                  <a:gd name="connsiteY2" fmla="*/ 119156 h 157256"/>
                  <a:gd name="connsiteX3" fmla="*/ 0 w 428625"/>
                  <a:gd name="connsiteY3" fmla="*/ 157256 h 157256"/>
                  <a:gd name="connsiteX0" fmla="*/ 0 w 533400"/>
                  <a:gd name="connsiteY0" fmla="*/ 236631 h 236631"/>
                  <a:gd name="connsiteX1" fmla="*/ 338138 w 533400"/>
                  <a:gd name="connsiteY1" fmla="*/ 0 h 236631"/>
                  <a:gd name="connsiteX2" fmla="*/ 533400 w 533400"/>
                  <a:gd name="connsiteY2" fmla="*/ 119156 h 236631"/>
                  <a:gd name="connsiteX3" fmla="*/ 0 w 533400"/>
                  <a:gd name="connsiteY3" fmla="*/ 236631 h 236631"/>
                  <a:gd name="connsiteX0" fmla="*/ 0 w 571500"/>
                  <a:gd name="connsiteY0" fmla="*/ 252506 h 252506"/>
                  <a:gd name="connsiteX1" fmla="*/ 376238 w 571500"/>
                  <a:gd name="connsiteY1" fmla="*/ 0 h 252506"/>
                  <a:gd name="connsiteX2" fmla="*/ 571500 w 571500"/>
                  <a:gd name="connsiteY2" fmla="*/ 119156 h 252506"/>
                  <a:gd name="connsiteX3" fmla="*/ 0 w 571500"/>
                  <a:gd name="connsiteY3" fmla="*/ 252506 h 252506"/>
                  <a:gd name="connsiteX0" fmla="*/ 0 w 600075"/>
                  <a:gd name="connsiteY0" fmla="*/ 268381 h 268381"/>
                  <a:gd name="connsiteX1" fmla="*/ 404813 w 600075"/>
                  <a:gd name="connsiteY1" fmla="*/ 0 h 268381"/>
                  <a:gd name="connsiteX2" fmla="*/ 600075 w 600075"/>
                  <a:gd name="connsiteY2" fmla="*/ 119156 h 268381"/>
                  <a:gd name="connsiteX3" fmla="*/ 0 w 600075"/>
                  <a:gd name="connsiteY3" fmla="*/ 268381 h 2683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00075" h="268381">
                    <a:moveTo>
                      <a:pt x="0" y="268381"/>
                    </a:moveTo>
                    <a:lnTo>
                      <a:pt x="404813" y="0"/>
                    </a:lnTo>
                    <a:lnTo>
                      <a:pt x="600075" y="119156"/>
                    </a:lnTo>
                    <a:lnTo>
                      <a:pt x="0" y="268381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6" name="等腰三角形 15">
                <a:extLst>
                  <a:ext uri="{FF2B5EF4-FFF2-40B4-BE49-F238E27FC236}">
                    <a16:creationId xmlns:a16="http://schemas.microsoft.com/office/drawing/2014/main" id="{674F8B7A-8026-AA8B-8EF6-4B89E860B157}"/>
                  </a:ext>
                </a:extLst>
              </p:cNvPr>
              <p:cNvSpPr/>
              <p:nvPr/>
            </p:nvSpPr>
            <p:spPr>
              <a:xfrm rot="2261504">
                <a:off x="3137649" y="1145480"/>
                <a:ext cx="1960530" cy="1721893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  <a:gd name="connsiteX0" fmla="*/ 0 w 1961900"/>
                  <a:gd name="connsiteY0" fmla="*/ 1268496 h 1289312"/>
                  <a:gd name="connsiteX1" fmla="*/ 1474773 w 1961900"/>
                  <a:gd name="connsiteY1" fmla="*/ 0 h 1289312"/>
                  <a:gd name="connsiteX2" fmla="*/ 1961900 w 1961900"/>
                  <a:gd name="connsiteY2" fmla="*/ 1289312 h 1289312"/>
                  <a:gd name="connsiteX3" fmla="*/ 0 w 1961900"/>
                  <a:gd name="connsiteY3" fmla="*/ 1268496 h 1289312"/>
                  <a:gd name="connsiteX0" fmla="*/ 0 w 1960530"/>
                  <a:gd name="connsiteY0" fmla="*/ 1275462 h 1289312"/>
                  <a:gd name="connsiteX1" fmla="*/ 1473403 w 1960530"/>
                  <a:gd name="connsiteY1" fmla="*/ 0 h 1289312"/>
                  <a:gd name="connsiteX2" fmla="*/ 1960530 w 1960530"/>
                  <a:gd name="connsiteY2" fmla="*/ 1289312 h 1289312"/>
                  <a:gd name="connsiteX3" fmla="*/ 0 w 1960530"/>
                  <a:gd name="connsiteY3" fmla="*/ 1275462 h 1289312"/>
                  <a:gd name="connsiteX0" fmla="*/ 0 w 1960530"/>
                  <a:gd name="connsiteY0" fmla="*/ 1721302 h 1735152"/>
                  <a:gd name="connsiteX1" fmla="*/ 1120897 w 1960530"/>
                  <a:gd name="connsiteY1" fmla="*/ 0 h 1735152"/>
                  <a:gd name="connsiteX2" fmla="*/ 1960530 w 1960530"/>
                  <a:gd name="connsiteY2" fmla="*/ 1735152 h 1735152"/>
                  <a:gd name="connsiteX3" fmla="*/ 0 w 1960530"/>
                  <a:gd name="connsiteY3" fmla="*/ 1721302 h 1735152"/>
                  <a:gd name="connsiteX0" fmla="*/ 0 w 1960530"/>
                  <a:gd name="connsiteY0" fmla="*/ 1740031 h 1753881"/>
                  <a:gd name="connsiteX1" fmla="*/ 1098401 w 1960530"/>
                  <a:gd name="connsiteY1" fmla="*/ 0 h 1753881"/>
                  <a:gd name="connsiteX2" fmla="*/ 1960530 w 1960530"/>
                  <a:gd name="connsiteY2" fmla="*/ 1753881 h 1753881"/>
                  <a:gd name="connsiteX3" fmla="*/ 0 w 1960530"/>
                  <a:gd name="connsiteY3" fmla="*/ 1740031 h 1753881"/>
                  <a:gd name="connsiteX0" fmla="*/ 0 w 1960530"/>
                  <a:gd name="connsiteY0" fmla="*/ 1687945 h 1701795"/>
                  <a:gd name="connsiteX1" fmla="*/ 1363334 w 1960530"/>
                  <a:gd name="connsiteY1" fmla="*/ 0 h 1701795"/>
                  <a:gd name="connsiteX2" fmla="*/ 1960530 w 1960530"/>
                  <a:gd name="connsiteY2" fmla="*/ 1701795 h 1701795"/>
                  <a:gd name="connsiteX3" fmla="*/ 0 w 1960530"/>
                  <a:gd name="connsiteY3" fmla="*/ 1687945 h 1701795"/>
                  <a:gd name="connsiteX0" fmla="*/ 0 w 1960530"/>
                  <a:gd name="connsiteY0" fmla="*/ 1718094 h 1731944"/>
                  <a:gd name="connsiteX1" fmla="*/ 1340040 w 1960530"/>
                  <a:gd name="connsiteY1" fmla="*/ 0 h 1731944"/>
                  <a:gd name="connsiteX2" fmla="*/ 1960530 w 1960530"/>
                  <a:gd name="connsiteY2" fmla="*/ 1731944 h 1731944"/>
                  <a:gd name="connsiteX3" fmla="*/ 0 w 1960530"/>
                  <a:gd name="connsiteY3" fmla="*/ 1718094 h 1731944"/>
                  <a:gd name="connsiteX0" fmla="*/ 0 w 1960530"/>
                  <a:gd name="connsiteY0" fmla="*/ 1708043 h 1721893"/>
                  <a:gd name="connsiteX1" fmla="*/ 1347805 w 1960530"/>
                  <a:gd name="connsiteY1" fmla="*/ 0 h 1721893"/>
                  <a:gd name="connsiteX2" fmla="*/ 1960530 w 1960530"/>
                  <a:gd name="connsiteY2" fmla="*/ 1721893 h 1721893"/>
                  <a:gd name="connsiteX3" fmla="*/ 0 w 1960530"/>
                  <a:gd name="connsiteY3" fmla="*/ 1708043 h 172189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60530" h="1721893">
                    <a:moveTo>
                      <a:pt x="0" y="1708043"/>
                    </a:moveTo>
                    <a:lnTo>
                      <a:pt x="1347805" y="0"/>
                    </a:lnTo>
                    <a:lnTo>
                      <a:pt x="1960530" y="1721893"/>
                    </a:lnTo>
                    <a:lnTo>
                      <a:pt x="0" y="1708043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7" name="等腰三角形 15">
                <a:extLst>
                  <a:ext uri="{FF2B5EF4-FFF2-40B4-BE49-F238E27FC236}">
                    <a16:creationId xmlns:a16="http://schemas.microsoft.com/office/drawing/2014/main" id="{5CC03A6C-F5B2-C447-12D9-53527213E316}"/>
                  </a:ext>
                </a:extLst>
              </p:cNvPr>
              <p:cNvSpPr/>
              <p:nvPr/>
            </p:nvSpPr>
            <p:spPr>
              <a:xfrm rot="19291348">
                <a:off x="1844890" y="2246920"/>
                <a:ext cx="1975832" cy="1289312"/>
              </a:xfrm>
              <a:custGeom>
                <a:avLst/>
                <a:gdLst>
                  <a:gd name="connsiteX0" fmla="*/ 0 w 1422400"/>
                  <a:gd name="connsiteY0" fmla="*/ 1272729 h 1272729"/>
                  <a:gd name="connsiteX1" fmla="*/ 711200 w 1422400"/>
                  <a:gd name="connsiteY1" fmla="*/ 0 h 1272729"/>
                  <a:gd name="connsiteX2" fmla="*/ 1422400 w 1422400"/>
                  <a:gd name="connsiteY2" fmla="*/ 1272729 h 1272729"/>
                  <a:gd name="connsiteX3" fmla="*/ 0 w 1422400"/>
                  <a:gd name="connsiteY3" fmla="*/ 1272729 h 1272729"/>
                  <a:gd name="connsiteX0" fmla="*/ 0 w 1727276"/>
                  <a:gd name="connsiteY0" fmla="*/ 1452206 h 1452206"/>
                  <a:gd name="connsiteX1" fmla="*/ 1016076 w 1727276"/>
                  <a:gd name="connsiteY1" fmla="*/ 0 h 1452206"/>
                  <a:gd name="connsiteX2" fmla="*/ 1727276 w 1727276"/>
                  <a:gd name="connsiteY2" fmla="*/ 1272729 h 1452206"/>
                  <a:gd name="connsiteX3" fmla="*/ 0 w 1727276"/>
                  <a:gd name="connsiteY3" fmla="*/ 1452206 h 1452206"/>
                  <a:gd name="connsiteX0" fmla="*/ 0 w 1727276"/>
                  <a:gd name="connsiteY0" fmla="*/ 1167474 h 1167474"/>
                  <a:gd name="connsiteX1" fmla="*/ 1292677 w 1727276"/>
                  <a:gd name="connsiteY1" fmla="*/ 0 h 1167474"/>
                  <a:gd name="connsiteX2" fmla="*/ 1727276 w 1727276"/>
                  <a:gd name="connsiteY2" fmla="*/ 987997 h 1167474"/>
                  <a:gd name="connsiteX3" fmla="*/ 0 w 1727276"/>
                  <a:gd name="connsiteY3" fmla="*/ 1167474 h 1167474"/>
                  <a:gd name="connsiteX0" fmla="*/ 0 w 1721932"/>
                  <a:gd name="connsiteY0" fmla="*/ 1167474 h 1178422"/>
                  <a:gd name="connsiteX1" fmla="*/ 1292677 w 1721932"/>
                  <a:gd name="connsiteY1" fmla="*/ 0 h 1178422"/>
                  <a:gd name="connsiteX2" fmla="*/ 1721932 w 1721932"/>
                  <a:gd name="connsiteY2" fmla="*/ 1178422 h 1178422"/>
                  <a:gd name="connsiteX3" fmla="*/ 0 w 1721932"/>
                  <a:gd name="connsiteY3" fmla="*/ 1167474 h 1178422"/>
                  <a:gd name="connsiteX0" fmla="*/ 0 w 1721932"/>
                  <a:gd name="connsiteY0" fmla="*/ 1308706 h 1319654"/>
                  <a:gd name="connsiteX1" fmla="*/ 1421150 w 1721932"/>
                  <a:gd name="connsiteY1" fmla="*/ 0 h 1319654"/>
                  <a:gd name="connsiteX2" fmla="*/ 1721932 w 1721932"/>
                  <a:gd name="connsiteY2" fmla="*/ 1319654 h 1319654"/>
                  <a:gd name="connsiteX3" fmla="*/ 0 w 1721932"/>
                  <a:gd name="connsiteY3" fmla="*/ 1308706 h 1319654"/>
                  <a:gd name="connsiteX0" fmla="*/ 0 w 2096662"/>
                  <a:gd name="connsiteY0" fmla="*/ 1308706 h 1308706"/>
                  <a:gd name="connsiteX1" fmla="*/ 1421150 w 2096662"/>
                  <a:gd name="connsiteY1" fmla="*/ 0 h 1308706"/>
                  <a:gd name="connsiteX2" fmla="*/ 2096662 w 2096662"/>
                  <a:gd name="connsiteY2" fmla="*/ 1276812 h 1308706"/>
                  <a:gd name="connsiteX3" fmla="*/ 0 w 2096662"/>
                  <a:gd name="connsiteY3" fmla="*/ 1308706 h 1308706"/>
                  <a:gd name="connsiteX0" fmla="*/ 0 w 1975832"/>
                  <a:gd name="connsiteY0" fmla="*/ 1308706 h 1326782"/>
                  <a:gd name="connsiteX1" fmla="*/ 1421150 w 1975832"/>
                  <a:gd name="connsiteY1" fmla="*/ 0 h 1326782"/>
                  <a:gd name="connsiteX2" fmla="*/ 1975832 w 1975832"/>
                  <a:gd name="connsiteY2" fmla="*/ 1326782 h 1326782"/>
                  <a:gd name="connsiteX3" fmla="*/ 0 w 1975832"/>
                  <a:gd name="connsiteY3" fmla="*/ 1308706 h 1326782"/>
                  <a:gd name="connsiteX0" fmla="*/ 0 w 1975832"/>
                  <a:gd name="connsiteY0" fmla="*/ 1271236 h 1289312"/>
                  <a:gd name="connsiteX1" fmla="*/ 1488705 w 1975832"/>
                  <a:gd name="connsiteY1" fmla="*/ 0 h 1289312"/>
                  <a:gd name="connsiteX2" fmla="*/ 1975832 w 1975832"/>
                  <a:gd name="connsiteY2" fmla="*/ 1289312 h 1289312"/>
                  <a:gd name="connsiteX3" fmla="*/ 0 w 1975832"/>
                  <a:gd name="connsiteY3" fmla="*/ 1271236 h 128931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5832" h="1289312">
                    <a:moveTo>
                      <a:pt x="0" y="1271236"/>
                    </a:moveTo>
                    <a:lnTo>
                      <a:pt x="1488705" y="0"/>
                    </a:lnTo>
                    <a:lnTo>
                      <a:pt x="1975832" y="1289312"/>
                    </a:lnTo>
                    <a:lnTo>
                      <a:pt x="0" y="127123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5" name="身体">
              <a:extLst>
                <a:ext uri="{FF2B5EF4-FFF2-40B4-BE49-F238E27FC236}">
                  <a16:creationId xmlns:a16="http://schemas.microsoft.com/office/drawing/2014/main" id="{B3AFD72B-E07E-4B9E-082B-F52E273DEEAF}"/>
                </a:ext>
              </a:extLst>
            </p:cNvPr>
            <p:cNvGrpSpPr/>
            <p:nvPr/>
          </p:nvGrpSpPr>
          <p:grpSpPr>
            <a:xfrm rot="1044185">
              <a:off x="4193431" y="622079"/>
              <a:ext cx="1086178" cy="641292"/>
              <a:chOff x="2823257" y="2614410"/>
              <a:chExt cx="4420524" cy="2642723"/>
            </a:xfrm>
          </p:grpSpPr>
          <p:sp>
            <p:nvSpPr>
              <p:cNvPr id="20" name="直角三角形 158">
                <a:extLst>
                  <a:ext uri="{FF2B5EF4-FFF2-40B4-BE49-F238E27FC236}">
                    <a16:creationId xmlns:a16="http://schemas.microsoft.com/office/drawing/2014/main" id="{B9906AEA-0FB6-A900-0226-45ECC3B7F5A6}"/>
                  </a:ext>
                </a:extLst>
              </p:cNvPr>
              <p:cNvSpPr/>
              <p:nvPr/>
            </p:nvSpPr>
            <p:spPr>
              <a:xfrm rot="7802093">
                <a:off x="2824051" y="2733568"/>
                <a:ext cx="584200" cy="585788"/>
              </a:xfrm>
              <a:prstGeom prst="rtTriangle">
                <a:avLst/>
              </a:pr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1" name="直角三角形 4">
                <a:extLst>
                  <a:ext uri="{FF2B5EF4-FFF2-40B4-BE49-F238E27FC236}">
                    <a16:creationId xmlns:a16="http://schemas.microsoft.com/office/drawing/2014/main" id="{D40237E2-3F20-0A18-0896-1DA50E388EE0}"/>
                  </a:ext>
                </a:extLst>
              </p:cNvPr>
              <p:cNvSpPr/>
              <p:nvPr/>
            </p:nvSpPr>
            <p:spPr>
              <a:xfrm rot="20722384">
                <a:off x="5661780" y="3518194"/>
                <a:ext cx="1582001" cy="1738939"/>
              </a:xfrm>
              <a:custGeom>
                <a:avLst/>
                <a:gdLst>
                  <a:gd name="connsiteX0" fmla="*/ 0 w 1040580"/>
                  <a:gd name="connsiteY0" fmla="*/ 1603491 h 1603491"/>
                  <a:gd name="connsiteX1" fmla="*/ 0 w 1040580"/>
                  <a:gd name="connsiteY1" fmla="*/ 0 h 1603491"/>
                  <a:gd name="connsiteX2" fmla="*/ 1040580 w 1040580"/>
                  <a:gd name="connsiteY2" fmla="*/ 1603491 h 1603491"/>
                  <a:gd name="connsiteX3" fmla="*/ 0 w 1040580"/>
                  <a:gd name="connsiteY3" fmla="*/ 1603491 h 1603491"/>
                  <a:gd name="connsiteX0" fmla="*/ 0 w 1040580"/>
                  <a:gd name="connsiteY0" fmla="*/ 1601086 h 1601086"/>
                  <a:gd name="connsiteX1" fmla="*/ 9216 w 1040580"/>
                  <a:gd name="connsiteY1" fmla="*/ 0 h 1601086"/>
                  <a:gd name="connsiteX2" fmla="*/ 1040580 w 1040580"/>
                  <a:gd name="connsiteY2" fmla="*/ 1601086 h 1601086"/>
                  <a:gd name="connsiteX3" fmla="*/ 0 w 1040580"/>
                  <a:gd name="connsiteY3" fmla="*/ 1601086 h 1601086"/>
                  <a:gd name="connsiteX0" fmla="*/ 0 w 1040580"/>
                  <a:gd name="connsiteY0" fmla="*/ 1602689 h 1602689"/>
                  <a:gd name="connsiteX1" fmla="*/ 3072 w 1040580"/>
                  <a:gd name="connsiteY1" fmla="*/ 0 h 1602689"/>
                  <a:gd name="connsiteX2" fmla="*/ 1040580 w 1040580"/>
                  <a:gd name="connsiteY2" fmla="*/ 1602689 h 1602689"/>
                  <a:gd name="connsiteX3" fmla="*/ 0 w 1040580"/>
                  <a:gd name="connsiteY3" fmla="*/ 1602689 h 1602689"/>
                  <a:gd name="connsiteX0" fmla="*/ 0 w 1285252"/>
                  <a:gd name="connsiteY0" fmla="*/ 1602689 h 1795696"/>
                  <a:gd name="connsiteX1" fmla="*/ 3072 w 1285252"/>
                  <a:gd name="connsiteY1" fmla="*/ 0 h 1795696"/>
                  <a:gd name="connsiteX2" fmla="*/ 1285252 w 1285252"/>
                  <a:gd name="connsiteY2" fmla="*/ 1795696 h 1795696"/>
                  <a:gd name="connsiteX3" fmla="*/ 0 w 1285252"/>
                  <a:gd name="connsiteY3" fmla="*/ 1602689 h 1795696"/>
                  <a:gd name="connsiteX0" fmla="*/ 34389 w 1282180"/>
                  <a:gd name="connsiteY0" fmla="*/ 160963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34389 w 1282180"/>
                  <a:gd name="connsiteY3" fmla="*/ 1609638 h 1795696"/>
                  <a:gd name="connsiteX0" fmla="*/ 51382 w 1282180"/>
                  <a:gd name="connsiteY0" fmla="*/ 1622478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1382 w 1282180"/>
                  <a:gd name="connsiteY3" fmla="*/ 1622478 h 1795696"/>
                  <a:gd name="connsiteX0" fmla="*/ 56064 w 1282180"/>
                  <a:gd name="connsiteY0" fmla="*/ 1623346 h 1795696"/>
                  <a:gd name="connsiteX1" fmla="*/ 0 w 1282180"/>
                  <a:gd name="connsiteY1" fmla="*/ 0 h 1795696"/>
                  <a:gd name="connsiteX2" fmla="*/ 1282180 w 1282180"/>
                  <a:gd name="connsiteY2" fmla="*/ 1795696 h 1795696"/>
                  <a:gd name="connsiteX3" fmla="*/ 56064 w 1282180"/>
                  <a:gd name="connsiteY3" fmla="*/ 1623346 h 1795696"/>
                  <a:gd name="connsiteX0" fmla="*/ 56064 w 1582001"/>
                  <a:gd name="connsiteY0" fmla="*/ 1623346 h 1738939"/>
                  <a:gd name="connsiteX1" fmla="*/ 0 w 1582001"/>
                  <a:gd name="connsiteY1" fmla="*/ 0 h 1738939"/>
                  <a:gd name="connsiteX2" fmla="*/ 1582001 w 1582001"/>
                  <a:gd name="connsiteY2" fmla="*/ 1738939 h 1738939"/>
                  <a:gd name="connsiteX3" fmla="*/ 56064 w 1582001"/>
                  <a:gd name="connsiteY3" fmla="*/ 1623346 h 173893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82001" h="1738939">
                    <a:moveTo>
                      <a:pt x="56064" y="1623346"/>
                    </a:moveTo>
                    <a:lnTo>
                      <a:pt x="0" y="0"/>
                    </a:lnTo>
                    <a:lnTo>
                      <a:pt x="1582001" y="1738939"/>
                    </a:lnTo>
                    <a:lnTo>
                      <a:pt x="56064" y="1623346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2" name="矩形 2">
                <a:extLst>
                  <a:ext uri="{FF2B5EF4-FFF2-40B4-BE49-F238E27FC236}">
                    <a16:creationId xmlns:a16="http://schemas.microsoft.com/office/drawing/2014/main" id="{3276D828-E919-92B4-C108-B23F0E8FAE1F}"/>
                  </a:ext>
                </a:extLst>
              </p:cNvPr>
              <p:cNvSpPr/>
              <p:nvPr/>
            </p:nvSpPr>
            <p:spPr>
              <a:xfrm>
                <a:off x="3078051" y="2614410"/>
                <a:ext cx="2459864" cy="1574576"/>
              </a:xfrm>
              <a:custGeom>
                <a:avLst/>
                <a:gdLst>
                  <a:gd name="connsiteX0" fmla="*/ 0 w 1815921"/>
                  <a:gd name="connsiteY0" fmla="*/ 0 h 1403798"/>
                  <a:gd name="connsiteX1" fmla="*/ 1815921 w 1815921"/>
                  <a:gd name="connsiteY1" fmla="*/ 0 h 1403798"/>
                  <a:gd name="connsiteX2" fmla="*/ 1815921 w 1815921"/>
                  <a:gd name="connsiteY2" fmla="*/ 1403798 h 1403798"/>
                  <a:gd name="connsiteX3" fmla="*/ 0 w 1815921"/>
                  <a:gd name="connsiteY3" fmla="*/ 1403798 h 1403798"/>
                  <a:gd name="connsiteX4" fmla="*/ 0 w 1815921"/>
                  <a:gd name="connsiteY4" fmla="*/ 0 h 1403798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72743 w 2472743"/>
                  <a:gd name="connsiteY2" fmla="*/ 1584102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72743"/>
                  <a:gd name="connsiteY0" fmla="*/ 0 h 1584102"/>
                  <a:gd name="connsiteX1" fmla="*/ 2472743 w 2472743"/>
                  <a:gd name="connsiteY1" fmla="*/ 180304 h 1584102"/>
                  <a:gd name="connsiteX2" fmla="*/ 2459864 w 2472743"/>
                  <a:gd name="connsiteY2" fmla="*/ 1210615 h 1584102"/>
                  <a:gd name="connsiteX3" fmla="*/ 656822 w 2472743"/>
                  <a:gd name="connsiteY3" fmla="*/ 1584102 h 1584102"/>
                  <a:gd name="connsiteX4" fmla="*/ 0 w 2472743"/>
                  <a:gd name="connsiteY4" fmla="*/ 0 h 1584102"/>
                  <a:gd name="connsiteX0" fmla="*/ 0 w 2459864"/>
                  <a:gd name="connsiteY0" fmla="*/ 0 h 1584102"/>
                  <a:gd name="connsiteX1" fmla="*/ 2253802 w 2459864"/>
                  <a:gd name="connsiteY1" fmla="*/ 347730 h 1584102"/>
                  <a:gd name="connsiteX2" fmla="*/ 2459864 w 2459864"/>
                  <a:gd name="connsiteY2" fmla="*/ 1210615 h 1584102"/>
                  <a:gd name="connsiteX3" fmla="*/ 656822 w 2459864"/>
                  <a:gd name="connsiteY3" fmla="*/ 1584102 h 1584102"/>
                  <a:gd name="connsiteX4" fmla="*/ 0 w 2459864"/>
                  <a:gd name="connsiteY4" fmla="*/ 0 h 1584102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6347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9339"/>
                  <a:gd name="connsiteX1" fmla="*/ 2253802 w 2459864"/>
                  <a:gd name="connsiteY1" fmla="*/ 347730 h 1579339"/>
                  <a:gd name="connsiteX2" fmla="*/ 2459864 w 2459864"/>
                  <a:gd name="connsiteY2" fmla="*/ 1210615 h 1579339"/>
                  <a:gd name="connsiteX3" fmla="*/ 661584 w 2459864"/>
                  <a:gd name="connsiteY3" fmla="*/ 1579339 h 1579339"/>
                  <a:gd name="connsiteX4" fmla="*/ 0 w 2459864"/>
                  <a:gd name="connsiteY4" fmla="*/ 0 h 1579339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9203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56822 w 2459864"/>
                  <a:gd name="connsiteY3" fmla="*/ 1574576 h 1574576"/>
                  <a:gd name="connsiteX4" fmla="*/ 0 w 2459864"/>
                  <a:gd name="connsiteY4" fmla="*/ 0 h 1574576"/>
                  <a:gd name="connsiteX0" fmla="*/ 0 w 2459864"/>
                  <a:gd name="connsiteY0" fmla="*/ 0 h 1579338"/>
                  <a:gd name="connsiteX1" fmla="*/ 2253802 w 2459864"/>
                  <a:gd name="connsiteY1" fmla="*/ 347730 h 1579338"/>
                  <a:gd name="connsiteX2" fmla="*/ 2459864 w 2459864"/>
                  <a:gd name="connsiteY2" fmla="*/ 1210615 h 1579338"/>
                  <a:gd name="connsiteX3" fmla="*/ 656822 w 2459864"/>
                  <a:gd name="connsiteY3" fmla="*/ 1579338 h 1579338"/>
                  <a:gd name="connsiteX4" fmla="*/ 0 w 2459864"/>
                  <a:gd name="connsiteY4" fmla="*/ 0 h 1579338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59203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5"/>
                  <a:gd name="connsiteX1" fmla="*/ 2253802 w 2459864"/>
                  <a:gd name="connsiteY1" fmla="*/ 347730 h 1574575"/>
                  <a:gd name="connsiteX2" fmla="*/ 2459864 w 2459864"/>
                  <a:gd name="connsiteY2" fmla="*/ 1210615 h 1574575"/>
                  <a:gd name="connsiteX3" fmla="*/ 656822 w 2459864"/>
                  <a:gd name="connsiteY3" fmla="*/ 1574575 h 1574575"/>
                  <a:gd name="connsiteX4" fmla="*/ 0 w 2459864"/>
                  <a:gd name="connsiteY4" fmla="*/ 0 h 1574575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9679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2194"/>
                  <a:gd name="connsiteX1" fmla="*/ 2253802 w 2459864"/>
                  <a:gd name="connsiteY1" fmla="*/ 347730 h 1572194"/>
                  <a:gd name="connsiteX2" fmla="*/ 2459864 w 2459864"/>
                  <a:gd name="connsiteY2" fmla="*/ 1210615 h 1572194"/>
                  <a:gd name="connsiteX3" fmla="*/ 644917 w 2459864"/>
                  <a:gd name="connsiteY3" fmla="*/ 1572194 h 1572194"/>
                  <a:gd name="connsiteX4" fmla="*/ 0 w 2459864"/>
                  <a:gd name="connsiteY4" fmla="*/ 0 h 1572194"/>
                  <a:gd name="connsiteX0" fmla="*/ 0 w 2459864"/>
                  <a:gd name="connsiteY0" fmla="*/ 0 h 1574576"/>
                  <a:gd name="connsiteX1" fmla="*/ 2253802 w 2459864"/>
                  <a:gd name="connsiteY1" fmla="*/ 347730 h 1574576"/>
                  <a:gd name="connsiteX2" fmla="*/ 2459864 w 2459864"/>
                  <a:gd name="connsiteY2" fmla="*/ 1210615 h 1574576"/>
                  <a:gd name="connsiteX3" fmla="*/ 647298 w 2459864"/>
                  <a:gd name="connsiteY3" fmla="*/ 1574576 h 1574576"/>
                  <a:gd name="connsiteX4" fmla="*/ 0 w 2459864"/>
                  <a:gd name="connsiteY4" fmla="*/ 0 h 15745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459864" h="1574576">
                    <a:moveTo>
                      <a:pt x="0" y="0"/>
                    </a:moveTo>
                    <a:lnTo>
                      <a:pt x="2253802" y="347730"/>
                    </a:lnTo>
                    <a:lnTo>
                      <a:pt x="2459864" y="1210615"/>
                    </a:lnTo>
                    <a:lnTo>
                      <a:pt x="647298" y="157457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直角三角形 3">
                <a:extLst>
                  <a:ext uri="{FF2B5EF4-FFF2-40B4-BE49-F238E27FC236}">
                    <a16:creationId xmlns:a16="http://schemas.microsoft.com/office/drawing/2014/main" id="{BE9945AB-67C6-7D92-9E3A-A0EDE3ADD5BF}"/>
                  </a:ext>
                </a:extLst>
              </p:cNvPr>
              <p:cNvSpPr/>
              <p:nvPr/>
            </p:nvSpPr>
            <p:spPr>
              <a:xfrm rot="10800000">
                <a:off x="3725408" y="3814081"/>
                <a:ext cx="1973978" cy="698950"/>
              </a:xfrm>
              <a:custGeom>
                <a:avLst/>
                <a:gdLst>
                  <a:gd name="connsiteX0" fmla="*/ 0 w 2061029"/>
                  <a:gd name="connsiteY0" fmla="*/ 682172 h 682172"/>
                  <a:gd name="connsiteX1" fmla="*/ 0 w 2061029"/>
                  <a:gd name="connsiteY1" fmla="*/ 0 h 682172"/>
                  <a:gd name="connsiteX2" fmla="*/ 2061029 w 2061029"/>
                  <a:gd name="connsiteY2" fmla="*/ 682172 h 682172"/>
                  <a:gd name="connsiteX3" fmla="*/ 0 w 2061029"/>
                  <a:gd name="connsiteY3" fmla="*/ 682172 h 682172"/>
                  <a:gd name="connsiteX0" fmla="*/ 0 w 2340429"/>
                  <a:gd name="connsiteY0" fmla="*/ 682172 h 809172"/>
                  <a:gd name="connsiteX1" fmla="*/ 0 w 2340429"/>
                  <a:gd name="connsiteY1" fmla="*/ 0 h 809172"/>
                  <a:gd name="connsiteX2" fmla="*/ 2340429 w 2340429"/>
                  <a:gd name="connsiteY2" fmla="*/ 809172 h 809172"/>
                  <a:gd name="connsiteX3" fmla="*/ 0 w 2340429"/>
                  <a:gd name="connsiteY3" fmla="*/ 682172 h 809172"/>
                  <a:gd name="connsiteX0" fmla="*/ 558800 w 2340429"/>
                  <a:gd name="connsiteY0" fmla="*/ 1183822 h 1183822"/>
                  <a:gd name="connsiteX1" fmla="*/ 0 w 2340429"/>
                  <a:gd name="connsiteY1" fmla="*/ 0 h 1183822"/>
                  <a:gd name="connsiteX2" fmla="*/ 2340429 w 2340429"/>
                  <a:gd name="connsiteY2" fmla="*/ 809172 h 1183822"/>
                  <a:gd name="connsiteX3" fmla="*/ 558800 w 2340429"/>
                  <a:gd name="connsiteY3" fmla="*/ 1183822 h 1183822"/>
                  <a:gd name="connsiteX0" fmla="*/ 222250 w 2003879"/>
                  <a:gd name="connsiteY0" fmla="*/ 618672 h 618672"/>
                  <a:gd name="connsiteX1" fmla="*/ 0 w 2003879"/>
                  <a:gd name="connsiteY1" fmla="*/ 0 h 618672"/>
                  <a:gd name="connsiteX2" fmla="*/ 2003879 w 2003879"/>
                  <a:gd name="connsiteY2" fmla="*/ 244022 h 618672"/>
                  <a:gd name="connsiteX3" fmla="*/ 222250 w 2003879"/>
                  <a:gd name="connsiteY3" fmla="*/ 618672 h 618672"/>
                  <a:gd name="connsiteX0" fmla="*/ 196850 w 1978479"/>
                  <a:gd name="connsiteY0" fmla="*/ 675822 h 675822"/>
                  <a:gd name="connsiteX1" fmla="*/ 0 w 1978479"/>
                  <a:gd name="connsiteY1" fmla="*/ 0 h 675822"/>
                  <a:gd name="connsiteX2" fmla="*/ 1978479 w 1978479"/>
                  <a:gd name="connsiteY2" fmla="*/ 301172 h 675822"/>
                  <a:gd name="connsiteX3" fmla="*/ 196850 w 1978479"/>
                  <a:gd name="connsiteY3" fmla="*/ 675822 h 675822"/>
                  <a:gd name="connsiteX0" fmla="*/ 184150 w 1965779"/>
                  <a:gd name="connsiteY0" fmla="*/ 685347 h 685347"/>
                  <a:gd name="connsiteX1" fmla="*/ 0 w 1965779"/>
                  <a:gd name="connsiteY1" fmla="*/ 0 h 685347"/>
                  <a:gd name="connsiteX2" fmla="*/ 1965779 w 1965779"/>
                  <a:gd name="connsiteY2" fmla="*/ 310697 h 685347"/>
                  <a:gd name="connsiteX3" fmla="*/ 184150 w 196577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0697 h 685347"/>
                  <a:gd name="connsiteX3" fmla="*/ 184150 w 1984829"/>
                  <a:gd name="connsiteY3" fmla="*/ 685347 h 685347"/>
                  <a:gd name="connsiteX0" fmla="*/ 184150 w 1984829"/>
                  <a:gd name="connsiteY0" fmla="*/ 685347 h 685347"/>
                  <a:gd name="connsiteX1" fmla="*/ 0 w 1984829"/>
                  <a:gd name="connsiteY1" fmla="*/ 0 h 685347"/>
                  <a:gd name="connsiteX2" fmla="*/ 1984829 w 1984829"/>
                  <a:gd name="connsiteY2" fmla="*/ 317047 h 685347"/>
                  <a:gd name="connsiteX3" fmla="*/ 184150 w 1984829"/>
                  <a:gd name="connsiteY3" fmla="*/ 685347 h 685347"/>
                  <a:gd name="connsiteX0" fmla="*/ 184150 w 1988004"/>
                  <a:gd name="connsiteY0" fmla="*/ 685347 h 685347"/>
                  <a:gd name="connsiteX1" fmla="*/ 0 w 1988004"/>
                  <a:gd name="connsiteY1" fmla="*/ 0 h 685347"/>
                  <a:gd name="connsiteX2" fmla="*/ 1988004 w 1988004"/>
                  <a:gd name="connsiteY2" fmla="*/ 320222 h 685347"/>
                  <a:gd name="connsiteX3" fmla="*/ 184150 w 1988004"/>
                  <a:gd name="connsiteY3" fmla="*/ 685347 h 685347"/>
                  <a:gd name="connsiteX0" fmla="*/ 184150 w 1997529"/>
                  <a:gd name="connsiteY0" fmla="*/ 685347 h 685347"/>
                  <a:gd name="connsiteX1" fmla="*/ 0 w 1997529"/>
                  <a:gd name="connsiteY1" fmla="*/ 0 h 685347"/>
                  <a:gd name="connsiteX2" fmla="*/ 1997529 w 1997529"/>
                  <a:gd name="connsiteY2" fmla="*/ 313872 h 685347"/>
                  <a:gd name="connsiteX3" fmla="*/ 184150 w 1997529"/>
                  <a:gd name="connsiteY3" fmla="*/ 685347 h 685347"/>
                  <a:gd name="connsiteX0" fmla="*/ 18415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4150 w 1997529"/>
                  <a:gd name="connsiteY3" fmla="*/ 694872 h 694872"/>
                  <a:gd name="connsiteX0" fmla="*/ 191293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91293 w 1997529"/>
                  <a:gd name="connsiteY3" fmla="*/ 694872 h 694872"/>
                  <a:gd name="connsiteX0" fmla="*/ 186530 w 1997529"/>
                  <a:gd name="connsiteY0" fmla="*/ 694872 h 694872"/>
                  <a:gd name="connsiteX1" fmla="*/ 0 w 1997529"/>
                  <a:gd name="connsiteY1" fmla="*/ 0 h 694872"/>
                  <a:gd name="connsiteX2" fmla="*/ 1997529 w 1997529"/>
                  <a:gd name="connsiteY2" fmla="*/ 313872 h 694872"/>
                  <a:gd name="connsiteX3" fmla="*/ 186530 w 1997529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3872 h 694872"/>
                  <a:gd name="connsiteX3" fmla="*/ 186530 w 199276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3872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17047 h 694872"/>
                  <a:gd name="connsiteX3" fmla="*/ 186530 w 1989592"/>
                  <a:gd name="connsiteY3" fmla="*/ 694872 h 694872"/>
                  <a:gd name="connsiteX0" fmla="*/ 186530 w 1992767"/>
                  <a:gd name="connsiteY0" fmla="*/ 694872 h 694872"/>
                  <a:gd name="connsiteX1" fmla="*/ 0 w 1992767"/>
                  <a:gd name="connsiteY1" fmla="*/ 0 h 694872"/>
                  <a:gd name="connsiteX2" fmla="*/ 1992767 w 1992767"/>
                  <a:gd name="connsiteY2" fmla="*/ 317047 h 694872"/>
                  <a:gd name="connsiteX3" fmla="*/ 186530 w 1992767"/>
                  <a:gd name="connsiteY3" fmla="*/ 694872 h 694872"/>
                  <a:gd name="connsiteX0" fmla="*/ 186530 w 1999117"/>
                  <a:gd name="connsiteY0" fmla="*/ 694872 h 694872"/>
                  <a:gd name="connsiteX1" fmla="*/ 0 w 1999117"/>
                  <a:gd name="connsiteY1" fmla="*/ 0 h 694872"/>
                  <a:gd name="connsiteX2" fmla="*/ 1999117 w 1999117"/>
                  <a:gd name="connsiteY2" fmla="*/ 317047 h 694872"/>
                  <a:gd name="connsiteX3" fmla="*/ 186530 w 1999117"/>
                  <a:gd name="connsiteY3" fmla="*/ 694872 h 694872"/>
                  <a:gd name="connsiteX0" fmla="*/ 186530 w 1989592"/>
                  <a:gd name="connsiteY0" fmla="*/ 694872 h 694872"/>
                  <a:gd name="connsiteX1" fmla="*/ 0 w 1989592"/>
                  <a:gd name="connsiteY1" fmla="*/ 0 h 694872"/>
                  <a:gd name="connsiteX2" fmla="*/ 1989592 w 1989592"/>
                  <a:gd name="connsiteY2" fmla="*/ 320222 h 694872"/>
                  <a:gd name="connsiteX3" fmla="*/ 186530 w 1989592"/>
                  <a:gd name="connsiteY3" fmla="*/ 694872 h 694872"/>
                  <a:gd name="connsiteX0" fmla="*/ 186530 w 1995942"/>
                  <a:gd name="connsiteY0" fmla="*/ 694872 h 694872"/>
                  <a:gd name="connsiteX1" fmla="*/ 0 w 1995942"/>
                  <a:gd name="connsiteY1" fmla="*/ 0 h 694872"/>
                  <a:gd name="connsiteX2" fmla="*/ 1995942 w 1995942"/>
                  <a:gd name="connsiteY2" fmla="*/ 323397 h 694872"/>
                  <a:gd name="connsiteX3" fmla="*/ 186530 w 1995942"/>
                  <a:gd name="connsiteY3" fmla="*/ 694872 h 694872"/>
                  <a:gd name="connsiteX0" fmla="*/ 180180 w 1989592"/>
                  <a:gd name="connsiteY0" fmla="*/ 704397 h 704397"/>
                  <a:gd name="connsiteX1" fmla="*/ 0 w 1989592"/>
                  <a:gd name="connsiteY1" fmla="*/ 0 h 704397"/>
                  <a:gd name="connsiteX2" fmla="*/ 1989592 w 1989592"/>
                  <a:gd name="connsiteY2" fmla="*/ 332922 h 704397"/>
                  <a:gd name="connsiteX3" fmla="*/ 180180 w 1989592"/>
                  <a:gd name="connsiteY3" fmla="*/ 704397 h 704397"/>
                  <a:gd name="connsiteX0" fmla="*/ 173830 w 1983242"/>
                  <a:gd name="connsiteY0" fmla="*/ 694872 h 694872"/>
                  <a:gd name="connsiteX1" fmla="*/ 0 w 1983242"/>
                  <a:gd name="connsiteY1" fmla="*/ 0 h 694872"/>
                  <a:gd name="connsiteX2" fmla="*/ 1983242 w 1983242"/>
                  <a:gd name="connsiteY2" fmla="*/ 323397 h 694872"/>
                  <a:gd name="connsiteX3" fmla="*/ 173830 w 1983242"/>
                  <a:gd name="connsiteY3" fmla="*/ 694872 h 694872"/>
                  <a:gd name="connsiteX0" fmla="*/ 177005 w 1986417"/>
                  <a:gd name="connsiteY0" fmla="*/ 694872 h 694872"/>
                  <a:gd name="connsiteX1" fmla="*/ 0 w 1986417"/>
                  <a:gd name="connsiteY1" fmla="*/ 0 h 694872"/>
                  <a:gd name="connsiteX2" fmla="*/ 1986417 w 1986417"/>
                  <a:gd name="connsiteY2" fmla="*/ 323397 h 694872"/>
                  <a:gd name="connsiteX3" fmla="*/ 177005 w 1986417"/>
                  <a:gd name="connsiteY3" fmla="*/ 694872 h 694872"/>
                  <a:gd name="connsiteX0" fmla="*/ 164566 w 1973978"/>
                  <a:gd name="connsiteY0" fmla="*/ 698950 h 698950"/>
                  <a:gd name="connsiteX1" fmla="*/ 0 w 1973978"/>
                  <a:gd name="connsiteY1" fmla="*/ 0 h 698950"/>
                  <a:gd name="connsiteX2" fmla="*/ 1973978 w 1973978"/>
                  <a:gd name="connsiteY2" fmla="*/ 327475 h 698950"/>
                  <a:gd name="connsiteX3" fmla="*/ 164566 w 1973978"/>
                  <a:gd name="connsiteY3" fmla="*/ 698950 h 6989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973978" h="698950">
                    <a:moveTo>
                      <a:pt x="164566" y="698950"/>
                    </a:moveTo>
                    <a:lnTo>
                      <a:pt x="0" y="0"/>
                    </a:lnTo>
                    <a:lnTo>
                      <a:pt x="1973978" y="327475"/>
                    </a:lnTo>
                    <a:lnTo>
                      <a:pt x="164566" y="698950"/>
                    </a:lnTo>
                    <a:close/>
                  </a:path>
                </a:pathLst>
              </a:custGeom>
              <a:solidFill>
                <a:schemeClr val="accent2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grpSp>
          <p:nvGrpSpPr>
            <p:cNvPr id="16" name="前翅膀">
              <a:extLst>
                <a:ext uri="{FF2B5EF4-FFF2-40B4-BE49-F238E27FC236}">
                  <a16:creationId xmlns:a16="http://schemas.microsoft.com/office/drawing/2014/main" id="{FE04D168-1966-21B9-E858-96B38F9B8585}"/>
                </a:ext>
              </a:extLst>
            </p:cNvPr>
            <p:cNvGrpSpPr/>
            <p:nvPr/>
          </p:nvGrpSpPr>
          <p:grpSpPr>
            <a:xfrm rot="1044185">
              <a:off x="4507389" y="373608"/>
              <a:ext cx="1150170" cy="640522"/>
              <a:chOff x="2389243" y="1423041"/>
              <a:chExt cx="4680956" cy="2639549"/>
            </a:xfrm>
          </p:grpSpPr>
          <p:sp>
            <p:nvSpPr>
              <p:cNvPr id="17" name="直角三角形 7">
                <a:extLst>
                  <a:ext uri="{FF2B5EF4-FFF2-40B4-BE49-F238E27FC236}">
                    <a16:creationId xmlns:a16="http://schemas.microsoft.com/office/drawing/2014/main" id="{4790CDE0-0227-D967-79D0-F1BED632C4E1}"/>
                  </a:ext>
                </a:extLst>
              </p:cNvPr>
              <p:cNvSpPr/>
              <p:nvPr/>
            </p:nvSpPr>
            <p:spPr>
              <a:xfrm>
                <a:off x="2389243" y="2123614"/>
                <a:ext cx="2510973" cy="1938976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510973" h="1938976">
                    <a:moveTo>
                      <a:pt x="0" y="1938976"/>
                    </a:moveTo>
                    <a:lnTo>
                      <a:pt x="1840138" y="0"/>
                    </a:lnTo>
                    <a:lnTo>
                      <a:pt x="2510973" y="1764804"/>
                    </a:lnTo>
                    <a:lnTo>
                      <a:pt x="0" y="1938976"/>
                    </a:lnTo>
                    <a:close/>
                  </a:path>
                </a:pathLst>
              </a:custGeom>
              <a:solidFill>
                <a:srgbClr val="EA157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8" name="直角三角形 7">
                <a:extLst>
                  <a:ext uri="{FF2B5EF4-FFF2-40B4-BE49-F238E27FC236}">
                    <a16:creationId xmlns:a16="http://schemas.microsoft.com/office/drawing/2014/main" id="{56B042CB-FE79-8995-C8CA-9B6B839C9298}"/>
                  </a:ext>
                </a:extLst>
              </p:cNvPr>
              <p:cNvSpPr/>
              <p:nvPr/>
            </p:nvSpPr>
            <p:spPr>
              <a:xfrm rot="10800000">
                <a:off x="4225564" y="2127361"/>
                <a:ext cx="2010911" cy="1764804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1005527 h 1764804"/>
                  <a:gd name="connsiteX1" fmla="*/ 1349601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10911" h="1764804">
                    <a:moveTo>
                      <a:pt x="0" y="1005527"/>
                    </a:moveTo>
                    <a:lnTo>
                      <a:pt x="1349601" y="0"/>
                    </a:lnTo>
                    <a:lnTo>
                      <a:pt x="2010911" y="1764804"/>
                    </a:lnTo>
                    <a:lnTo>
                      <a:pt x="0" y="1005527"/>
                    </a:lnTo>
                    <a:close/>
                  </a:path>
                </a:pathLst>
              </a:custGeom>
              <a:solidFill>
                <a:srgbClr val="D6009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9" name="直角三角形 7">
                <a:extLst>
                  <a:ext uri="{FF2B5EF4-FFF2-40B4-BE49-F238E27FC236}">
                    <a16:creationId xmlns:a16="http://schemas.microsoft.com/office/drawing/2014/main" id="{A40DD0B1-CA5F-970D-6969-0E2953B8BAC4}"/>
                  </a:ext>
                </a:extLst>
              </p:cNvPr>
              <p:cNvSpPr/>
              <p:nvPr/>
            </p:nvSpPr>
            <p:spPr>
              <a:xfrm rot="9126709">
                <a:off x="4436298" y="1423041"/>
                <a:ext cx="2633901" cy="1616128"/>
              </a:xfrm>
              <a:custGeom>
                <a:avLst/>
                <a:gdLst>
                  <a:gd name="connsiteX0" fmla="*/ 0 w 5428343"/>
                  <a:gd name="connsiteY0" fmla="*/ 2845210 h 2845210"/>
                  <a:gd name="connsiteX1" fmla="*/ 0 w 5428343"/>
                  <a:gd name="connsiteY1" fmla="*/ 0 h 2845210"/>
                  <a:gd name="connsiteX2" fmla="*/ 5428343 w 5428343"/>
                  <a:gd name="connsiteY2" fmla="*/ 2845210 h 2845210"/>
                  <a:gd name="connsiteX3" fmla="*/ 0 w 5428343"/>
                  <a:gd name="connsiteY3" fmla="*/ 2845210 h 2845210"/>
                  <a:gd name="connsiteX0" fmla="*/ 0 w 5428343"/>
                  <a:gd name="connsiteY0" fmla="*/ 2932296 h 2932296"/>
                  <a:gd name="connsiteX1" fmla="*/ 3497943 w 5428343"/>
                  <a:gd name="connsiteY1" fmla="*/ 0 h 2932296"/>
                  <a:gd name="connsiteX2" fmla="*/ 5428343 w 5428343"/>
                  <a:gd name="connsiteY2" fmla="*/ 2932296 h 2932296"/>
                  <a:gd name="connsiteX3" fmla="*/ 0 w 5428343"/>
                  <a:gd name="connsiteY3" fmla="*/ 2932296 h 2932296"/>
                  <a:gd name="connsiteX0" fmla="*/ 0 w 5428343"/>
                  <a:gd name="connsiteY0" fmla="*/ 2554925 h 2554925"/>
                  <a:gd name="connsiteX1" fmla="*/ 1712686 w 5428343"/>
                  <a:gd name="connsiteY1" fmla="*/ 0 h 2554925"/>
                  <a:gd name="connsiteX2" fmla="*/ 5428343 w 5428343"/>
                  <a:gd name="connsiteY2" fmla="*/ 2554925 h 2554925"/>
                  <a:gd name="connsiteX3" fmla="*/ 0 w 5428343"/>
                  <a:gd name="connsiteY3" fmla="*/ 2554925 h 2554925"/>
                  <a:gd name="connsiteX0" fmla="*/ 0 w 7649029"/>
                  <a:gd name="connsiteY0" fmla="*/ 2554925 h 2554925"/>
                  <a:gd name="connsiteX1" fmla="*/ 1712686 w 7649029"/>
                  <a:gd name="connsiteY1" fmla="*/ 0 h 2554925"/>
                  <a:gd name="connsiteX2" fmla="*/ 7649029 w 7649029"/>
                  <a:gd name="connsiteY2" fmla="*/ 2075953 h 2554925"/>
                  <a:gd name="connsiteX3" fmla="*/ 0 w 7649029"/>
                  <a:gd name="connsiteY3" fmla="*/ 2554925 h 2554925"/>
                  <a:gd name="connsiteX0" fmla="*/ 0 w 7649029"/>
                  <a:gd name="connsiteY0" fmla="*/ 2772640 h 2772640"/>
                  <a:gd name="connsiteX1" fmla="*/ 1611086 w 7649029"/>
                  <a:gd name="connsiteY1" fmla="*/ 0 h 2772640"/>
                  <a:gd name="connsiteX2" fmla="*/ 7649029 w 7649029"/>
                  <a:gd name="connsiteY2" fmla="*/ 2293668 h 2772640"/>
                  <a:gd name="connsiteX3" fmla="*/ 0 w 7649029"/>
                  <a:gd name="connsiteY3" fmla="*/ 2772640 h 2772640"/>
                  <a:gd name="connsiteX0" fmla="*/ 0 w 7881258"/>
                  <a:gd name="connsiteY0" fmla="*/ 2816183 h 2816183"/>
                  <a:gd name="connsiteX1" fmla="*/ 1843315 w 7881258"/>
                  <a:gd name="connsiteY1" fmla="*/ 0 h 2816183"/>
                  <a:gd name="connsiteX2" fmla="*/ 7881258 w 7881258"/>
                  <a:gd name="connsiteY2" fmla="*/ 2293668 h 2816183"/>
                  <a:gd name="connsiteX3" fmla="*/ 0 w 7881258"/>
                  <a:gd name="connsiteY3" fmla="*/ 2816183 h 2816183"/>
                  <a:gd name="connsiteX0" fmla="*/ 0 w 7881258"/>
                  <a:gd name="connsiteY0" fmla="*/ 3120983 h 3120983"/>
                  <a:gd name="connsiteX1" fmla="*/ 1727200 w 7881258"/>
                  <a:gd name="connsiteY1" fmla="*/ 0 h 3120983"/>
                  <a:gd name="connsiteX2" fmla="*/ 7881258 w 7881258"/>
                  <a:gd name="connsiteY2" fmla="*/ 2598468 h 3120983"/>
                  <a:gd name="connsiteX3" fmla="*/ 0 w 7881258"/>
                  <a:gd name="connsiteY3" fmla="*/ 3120983 h 3120983"/>
                  <a:gd name="connsiteX0" fmla="*/ 0 w 7881258"/>
                  <a:gd name="connsiteY0" fmla="*/ 3114633 h 3114633"/>
                  <a:gd name="connsiteX1" fmla="*/ 1724025 w 7881258"/>
                  <a:gd name="connsiteY1" fmla="*/ 0 h 3114633"/>
                  <a:gd name="connsiteX2" fmla="*/ 7881258 w 7881258"/>
                  <a:gd name="connsiteY2" fmla="*/ 2592118 h 3114633"/>
                  <a:gd name="connsiteX3" fmla="*/ 0 w 7881258"/>
                  <a:gd name="connsiteY3" fmla="*/ 3114633 h 3114633"/>
                  <a:gd name="connsiteX0" fmla="*/ 0 w 7881258"/>
                  <a:gd name="connsiteY0" fmla="*/ 1866404 h 1866404"/>
                  <a:gd name="connsiteX1" fmla="*/ 1114425 w 7881258"/>
                  <a:gd name="connsiteY1" fmla="*/ 0 h 1866404"/>
                  <a:gd name="connsiteX2" fmla="*/ 7881258 w 7881258"/>
                  <a:gd name="connsiteY2" fmla="*/ 1343889 h 1866404"/>
                  <a:gd name="connsiteX3" fmla="*/ 0 w 7881258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48689 h 1866404"/>
                  <a:gd name="connsiteX3" fmla="*/ 0 w 2510973"/>
                  <a:gd name="connsiteY3" fmla="*/ 1866404 h 1866404"/>
                  <a:gd name="connsiteX0" fmla="*/ 0 w 2510973"/>
                  <a:gd name="connsiteY0" fmla="*/ 1866404 h 1866404"/>
                  <a:gd name="connsiteX1" fmla="*/ 1114425 w 2510973"/>
                  <a:gd name="connsiteY1" fmla="*/ 0 h 1866404"/>
                  <a:gd name="connsiteX2" fmla="*/ 2510973 w 2510973"/>
                  <a:gd name="connsiteY2" fmla="*/ 1692232 h 1866404"/>
                  <a:gd name="connsiteX3" fmla="*/ 0 w 2510973"/>
                  <a:gd name="connsiteY3" fmla="*/ 1866404 h 1866404"/>
                  <a:gd name="connsiteX0" fmla="*/ 0 w 2510973"/>
                  <a:gd name="connsiteY0" fmla="*/ 1880919 h 1880919"/>
                  <a:gd name="connsiteX1" fmla="*/ 1767567 w 2510973"/>
                  <a:gd name="connsiteY1" fmla="*/ 0 h 1880919"/>
                  <a:gd name="connsiteX2" fmla="*/ 2510973 w 2510973"/>
                  <a:gd name="connsiteY2" fmla="*/ 1706747 h 1880919"/>
                  <a:gd name="connsiteX3" fmla="*/ 0 w 2510973"/>
                  <a:gd name="connsiteY3" fmla="*/ 1880919 h 1880919"/>
                  <a:gd name="connsiteX0" fmla="*/ 0 w 2510973"/>
                  <a:gd name="connsiteY0" fmla="*/ 1895433 h 1895433"/>
                  <a:gd name="connsiteX1" fmla="*/ 1724024 w 2510973"/>
                  <a:gd name="connsiteY1" fmla="*/ 0 h 1895433"/>
                  <a:gd name="connsiteX2" fmla="*/ 2510973 w 2510973"/>
                  <a:gd name="connsiteY2" fmla="*/ 1721261 h 1895433"/>
                  <a:gd name="connsiteX3" fmla="*/ 0 w 2510973"/>
                  <a:gd name="connsiteY3" fmla="*/ 1895433 h 1895433"/>
                  <a:gd name="connsiteX0" fmla="*/ 0 w 2510973"/>
                  <a:gd name="connsiteY0" fmla="*/ 1938976 h 1938976"/>
                  <a:gd name="connsiteX1" fmla="*/ 1840138 w 2510973"/>
                  <a:gd name="connsiteY1" fmla="*/ 0 h 1938976"/>
                  <a:gd name="connsiteX2" fmla="*/ 2510973 w 2510973"/>
                  <a:gd name="connsiteY2" fmla="*/ 1764804 h 1938976"/>
                  <a:gd name="connsiteX3" fmla="*/ 0 w 2510973"/>
                  <a:gd name="connsiteY3" fmla="*/ 1938976 h 1938976"/>
                  <a:gd name="connsiteX0" fmla="*/ 0 w 1929948"/>
                  <a:gd name="connsiteY0" fmla="*/ 1324614 h 1764804"/>
                  <a:gd name="connsiteX1" fmla="*/ 1259113 w 1929948"/>
                  <a:gd name="connsiteY1" fmla="*/ 0 h 1764804"/>
                  <a:gd name="connsiteX2" fmla="*/ 1929948 w 1929948"/>
                  <a:gd name="connsiteY2" fmla="*/ 1764804 h 1764804"/>
                  <a:gd name="connsiteX3" fmla="*/ 0 w 1929948"/>
                  <a:gd name="connsiteY3" fmla="*/ 1324614 h 1764804"/>
                  <a:gd name="connsiteX0" fmla="*/ 0 w 2010911"/>
                  <a:gd name="connsiteY0" fmla="*/ 1005527 h 1764804"/>
                  <a:gd name="connsiteX1" fmla="*/ 1340076 w 2010911"/>
                  <a:gd name="connsiteY1" fmla="*/ 0 h 1764804"/>
                  <a:gd name="connsiteX2" fmla="*/ 2010911 w 2010911"/>
                  <a:gd name="connsiteY2" fmla="*/ 1764804 h 1764804"/>
                  <a:gd name="connsiteX3" fmla="*/ 0 w 2010911"/>
                  <a:gd name="connsiteY3" fmla="*/ 1005527 h 1764804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10911"/>
                  <a:gd name="connsiteY0" fmla="*/ 856524 h 1615801"/>
                  <a:gd name="connsiteX1" fmla="*/ 596668 w 2010911"/>
                  <a:gd name="connsiteY1" fmla="*/ 0 h 1615801"/>
                  <a:gd name="connsiteX2" fmla="*/ 2010911 w 2010911"/>
                  <a:gd name="connsiteY2" fmla="*/ 1615801 h 1615801"/>
                  <a:gd name="connsiteX3" fmla="*/ 0 w 2010911"/>
                  <a:gd name="connsiteY3" fmla="*/ 856524 h 1615801"/>
                  <a:gd name="connsiteX0" fmla="*/ 0 w 2006947"/>
                  <a:gd name="connsiteY0" fmla="*/ 856524 h 1602927"/>
                  <a:gd name="connsiteX1" fmla="*/ 596668 w 2006947"/>
                  <a:gd name="connsiteY1" fmla="*/ 0 h 1602927"/>
                  <a:gd name="connsiteX2" fmla="*/ 2006947 w 2006947"/>
                  <a:gd name="connsiteY2" fmla="*/ 1602927 h 1602927"/>
                  <a:gd name="connsiteX3" fmla="*/ 0 w 2006947"/>
                  <a:gd name="connsiteY3" fmla="*/ 856524 h 1602927"/>
                  <a:gd name="connsiteX0" fmla="*/ 0 w 2014045"/>
                  <a:gd name="connsiteY0" fmla="*/ 856524 h 1603091"/>
                  <a:gd name="connsiteX1" fmla="*/ 596668 w 2014045"/>
                  <a:gd name="connsiteY1" fmla="*/ 0 h 1603091"/>
                  <a:gd name="connsiteX2" fmla="*/ 2014045 w 2014045"/>
                  <a:gd name="connsiteY2" fmla="*/ 1603091 h 1603091"/>
                  <a:gd name="connsiteX3" fmla="*/ 0 w 2014045"/>
                  <a:gd name="connsiteY3" fmla="*/ 856524 h 1603091"/>
                  <a:gd name="connsiteX0" fmla="*/ 0 w 2015366"/>
                  <a:gd name="connsiteY0" fmla="*/ 856524 h 1607382"/>
                  <a:gd name="connsiteX1" fmla="*/ 596668 w 2015366"/>
                  <a:gd name="connsiteY1" fmla="*/ 0 h 1607382"/>
                  <a:gd name="connsiteX2" fmla="*/ 2015366 w 2015366"/>
                  <a:gd name="connsiteY2" fmla="*/ 1607382 h 1607382"/>
                  <a:gd name="connsiteX3" fmla="*/ 0 w 2015366"/>
                  <a:gd name="connsiteY3" fmla="*/ 856524 h 1607382"/>
                  <a:gd name="connsiteX0" fmla="*/ 0 w 2015366"/>
                  <a:gd name="connsiteY0" fmla="*/ 858009 h 1608867"/>
                  <a:gd name="connsiteX1" fmla="*/ 593861 w 2015366"/>
                  <a:gd name="connsiteY1" fmla="*/ 0 h 1608867"/>
                  <a:gd name="connsiteX2" fmla="*/ 2015366 w 2015366"/>
                  <a:gd name="connsiteY2" fmla="*/ 1608867 h 1608867"/>
                  <a:gd name="connsiteX3" fmla="*/ 0 w 2015366"/>
                  <a:gd name="connsiteY3" fmla="*/ 858009 h 1608867"/>
                  <a:gd name="connsiteX0" fmla="*/ 0 w 2372755"/>
                  <a:gd name="connsiteY0" fmla="*/ 650915 h 1608867"/>
                  <a:gd name="connsiteX1" fmla="*/ 951250 w 2372755"/>
                  <a:gd name="connsiteY1" fmla="*/ 0 h 1608867"/>
                  <a:gd name="connsiteX2" fmla="*/ 2372755 w 2372755"/>
                  <a:gd name="connsiteY2" fmla="*/ 1608867 h 1608867"/>
                  <a:gd name="connsiteX3" fmla="*/ 0 w 2372755"/>
                  <a:gd name="connsiteY3" fmla="*/ 650915 h 1608867"/>
                  <a:gd name="connsiteX0" fmla="*/ 0 w 2425910"/>
                  <a:gd name="connsiteY0" fmla="*/ 615600 h 1608867"/>
                  <a:gd name="connsiteX1" fmla="*/ 1004405 w 2425910"/>
                  <a:gd name="connsiteY1" fmla="*/ 0 h 1608867"/>
                  <a:gd name="connsiteX2" fmla="*/ 2425910 w 2425910"/>
                  <a:gd name="connsiteY2" fmla="*/ 1608867 h 1608867"/>
                  <a:gd name="connsiteX3" fmla="*/ 0 w 2425910"/>
                  <a:gd name="connsiteY3" fmla="*/ 615600 h 1608867"/>
                  <a:gd name="connsiteX0" fmla="*/ 0 w 2633901"/>
                  <a:gd name="connsiteY0" fmla="*/ 519898 h 1608867"/>
                  <a:gd name="connsiteX1" fmla="*/ 1212396 w 2633901"/>
                  <a:gd name="connsiteY1" fmla="*/ 0 h 1608867"/>
                  <a:gd name="connsiteX2" fmla="*/ 2633901 w 2633901"/>
                  <a:gd name="connsiteY2" fmla="*/ 1608867 h 1608867"/>
                  <a:gd name="connsiteX3" fmla="*/ 0 w 2633901"/>
                  <a:gd name="connsiteY3" fmla="*/ 519898 h 1608867"/>
                  <a:gd name="connsiteX0" fmla="*/ 0 w 2633901"/>
                  <a:gd name="connsiteY0" fmla="*/ 527159 h 1616128"/>
                  <a:gd name="connsiteX1" fmla="*/ 1205463 w 2633901"/>
                  <a:gd name="connsiteY1" fmla="*/ 0 h 1616128"/>
                  <a:gd name="connsiteX2" fmla="*/ 2633901 w 2633901"/>
                  <a:gd name="connsiteY2" fmla="*/ 1616128 h 1616128"/>
                  <a:gd name="connsiteX3" fmla="*/ 0 w 2633901"/>
                  <a:gd name="connsiteY3" fmla="*/ 527159 h 16161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33901" h="1616128">
                    <a:moveTo>
                      <a:pt x="0" y="527159"/>
                    </a:moveTo>
                    <a:lnTo>
                      <a:pt x="1205463" y="0"/>
                    </a:lnTo>
                    <a:lnTo>
                      <a:pt x="2633901" y="1616128"/>
                    </a:lnTo>
                    <a:lnTo>
                      <a:pt x="0" y="527159"/>
                    </a:lnTo>
                    <a:close/>
                  </a:path>
                </a:pathLst>
              </a:custGeom>
              <a:solidFill>
                <a:schemeClr val="accent2">
                  <a:lumMod val="60000"/>
                  <a:lumOff val="4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0200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D39DBE0A-AE3A-6FC5-BE4D-E1E52269A1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9904" y="0"/>
            <a:ext cx="6926729" cy="6858000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5ADB3E1-67C6-5B43-779A-7C7838E0F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184407"/>
              </p:ext>
            </p:extLst>
          </p:nvPr>
        </p:nvGraphicFramePr>
        <p:xfrm>
          <a:off x="-13649" y="4853616"/>
          <a:ext cx="5369904" cy="1651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55920" imgH="447607" progId="Equation.DSMT4">
                  <p:embed/>
                </p:oleObj>
              </mc:Choice>
              <mc:Fallback>
                <p:oleObj name="Equation" r:id="rId3" imgW="1455920" imgH="44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3649" y="4853616"/>
                        <a:ext cx="5369904" cy="1651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7943FCD-7B27-2EB8-0258-FC0DCA26D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56098"/>
              </p:ext>
            </p:extLst>
          </p:nvPr>
        </p:nvGraphicFramePr>
        <p:xfrm>
          <a:off x="473974" y="192394"/>
          <a:ext cx="1832498" cy="4479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1396800" progId="Equation.DSMT4">
                  <p:embed/>
                </p:oleObj>
              </mc:Choice>
              <mc:Fallback>
                <p:oleObj name="Equation" r:id="rId5" imgW="57132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3974" y="192394"/>
                        <a:ext cx="1832498" cy="4479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290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1100814" y="751528"/>
            <a:ext cx="7751638" cy="2523026"/>
          </a:xfrm>
          <a:prstGeom prst="rect">
            <a:avLst/>
          </a:prstGeom>
          <a:solidFill>
            <a:schemeClr val="bg1">
              <a:alpha val="61000"/>
            </a:schemeClr>
          </a:solidFill>
          <a:ln w="508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vi-VN" altLang="vi-VN" sz="2000" b="1" dirty="0">
              <a:latin typeface="Palatino Linotype" panose="02040502050505030304" pitchFamily="18" charset="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196761" y="751527"/>
            <a:ext cx="7486742" cy="5847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gọi là đồng dạng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nếu: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713813"/>
              </p:ext>
            </p:extLst>
          </p:nvPr>
        </p:nvGraphicFramePr>
        <p:xfrm>
          <a:off x="2459819" y="2600879"/>
          <a:ext cx="4574277" cy="646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66600" imgH="304560" progId="Equation.DSMT4">
                  <p:embed/>
                </p:oleObj>
              </mc:Choice>
              <mc:Fallback>
                <p:oleObj name="Equation" r:id="rId3" imgW="1866600" imgH="30456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819" y="2600879"/>
                        <a:ext cx="4574277" cy="646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43182"/>
              </p:ext>
            </p:extLst>
          </p:nvPr>
        </p:nvGraphicFramePr>
        <p:xfrm>
          <a:off x="2375352" y="1457984"/>
          <a:ext cx="4743213" cy="99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54000" imgH="507960" progId="Equation.DSMT4">
                  <p:embed/>
                </p:oleObj>
              </mc:Choice>
              <mc:Fallback>
                <p:oleObj name="Equation" r:id="rId5" imgW="1854000" imgH="507960" progId="Equation.DSMT4">
                  <p:embed/>
                  <p:pic>
                    <p:nvPicPr>
                      <p:cNvPr id="81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52" y="1457984"/>
                        <a:ext cx="4743213" cy="997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36" name="Text Box 44"/>
          <p:cNvSpPr txBox="1">
            <a:spLocks noChangeArrowheads="1"/>
          </p:cNvSpPr>
          <p:nvPr/>
        </p:nvSpPr>
        <p:spPr bwMode="auto">
          <a:xfrm>
            <a:off x="6978650" y="4733710"/>
            <a:ext cx="449377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là 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 số đồng dạng</a:t>
            </a:r>
          </a:p>
        </p:txBody>
      </p:sp>
      <p:sp>
        <p:nvSpPr>
          <p:cNvPr id="8232" name="Text Box 40"/>
          <p:cNvSpPr txBox="1">
            <a:spLocks noChangeArrowheads="1"/>
          </p:cNvSpPr>
          <p:nvPr/>
        </p:nvSpPr>
        <p:spPr bwMode="auto">
          <a:xfrm>
            <a:off x="382198" y="3274553"/>
            <a:ext cx="11531896" cy="11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just">
              <a:spcBef>
                <a:spcPts val="600"/>
              </a:spcBef>
              <a:buClrTx/>
              <a:buSzTx/>
              <a:buFontTx/>
              <a:buChar char="-"/>
            </a:pP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altLang="vi-V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B’C’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ồng dạng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∆ </a:t>
            </a:r>
            <a:r>
              <a:rPr lang="en-US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just">
              <a:spcBef>
                <a:spcPts val="600"/>
              </a:spcBef>
              <a:buClrTx/>
              <a:buSzTx/>
              <a:buNone/>
            </a:pP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       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altLang="vi-VN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 (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250253"/>
              </p:ext>
            </p:extLst>
          </p:nvPr>
        </p:nvGraphicFramePr>
        <p:xfrm>
          <a:off x="1390650" y="4554127"/>
          <a:ext cx="55880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84120" imgH="507960" progId="Equation.DSMT4">
                  <p:embed/>
                </p:oleObj>
              </mc:Choice>
              <mc:Fallback>
                <p:oleObj name="Equation" r:id="rId7" imgW="2184120" imgH="50796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4554127"/>
                        <a:ext cx="55880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9914734B-D0B8-43E9-17BA-3CC7CB440E08}"/>
              </a:ext>
            </a:extLst>
          </p:cNvPr>
          <p:cNvSpPr txBox="1"/>
          <p:nvPr/>
        </p:nvSpPr>
        <p:spPr>
          <a:xfrm>
            <a:off x="460103" y="133286"/>
            <a:ext cx="31614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</a:p>
        </p:txBody>
      </p:sp>
      <p:sp>
        <p:nvSpPr>
          <p:cNvPr id="3" name="Text Box 40">
            <a:extLst>
              <a:ext uri="{FF2B5EF4-FFF2-40B4-BE49-F238E27FC236}">
                <a16:creationId xmlns:a16="http://schemas.microsoft.com/office/drawing/2014/main" id="{1861F03C-01FF-0E97-264B-F1782C4AB8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03" y="5498068"/>
            <a:ext cx="11531896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indent="-457200" algn="just">
              <a:lnSpc>
                <a:spcPct val="150000"/>
              </a:lnSpc>
              <a:spcBef>
                <a:spcPts val="600"/>
              </a:spcBef>
              <a:buClrTx/>
              <a:buSzTx/>
              <a:buFontTx/>
              <a:buChar char="-"/>
            </a:pP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altLang="vi-VN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GK 79</a:t>
            </a:r>
            <a:endParaRPr lang="en-US" altLang="vi-VN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089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82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82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82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0">
            <a:extLst>
              <a:ext uri="{FF2B5EF4-FFF2-40B4-BE49-F238E27FC236}">
                <a16:creationId xmlns:a16="http://schemas.microsoft.com/office/drawing/2014/main" id="{5B8DFAC3-AB67-43FD-49B9-8DF8AD8C58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574" y="-1194"/>
            <a:ext cx="1763792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altLang="vi-VN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40">
            <a:extLst>
              <a:ext uri="{FF2B5EF4-FFF2-40B4-BE49-F238E27FC236}">
                <a16:creationId xmlns:a16="http://schemas.microsoft.com/office/drawing/2014/main" id="{FC3D11BC-3708-4445-2C5E-301183DAF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1652" y="568649"/>
            <a:ext cx="11240348" cy="1553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ABC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’B’C’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4cm; A’B’ = 3cm.</a:t>
            </a:r>
          </a:p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’B’C’ </a:t>
            </a:r>
            <a:r>
              <a:rPr lang="en-US" altLang="vi-VN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vi-VN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40">
            <a:extLst>
              <a:ext uri="{FF2B5EF4-FFF2-40B4-BE49-F238E27FC236}">
                <a16:creationId xmlns:a16="http://schemas.microsoft.com/office/drawing/2014/main" id="{943EECC4-5241-F001-C9D1-733604703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9243" y="1884190"/>
            <a:ext cx="1763792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vi-VN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214DA73B-AE5D-333A-A079-E628B07EE53E}"/>
              </a:ext>
            </a:extLst>
          </p:cNvPr>
          <p:cNvGrpSpPr/>
          <p:nvPr/>
        </p:nvGrpSpPr>
        <p:grpSpPr>
          <a:xfrm>
            <a:off x="475826" y="2691609"/>
            <a:ext cx="11240348" cy="4088012"/>
            <a:chOff x="475826" y="2691609"/>
            <a:chExt cx="11240348" cy="4088012"/>
          </a:xfrm>
        </p:grpSpPr>
        <p:sp>
          <p:nvSpPr>
            <p:cNvPr id="7" name="Text Box 40">
              <a:extLst>
                <a:ext uri="{FF2B5EF4-FFF2-40B4-BE49-F238E27FC236}">
                  <a16:creationId xmlns:a16="http://schemas.microsoft.com/office/drawing/2014/main" id="{826F4924-F652-B1AB-FA25-954E0B72E1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5826" y="2691609"/>
              <a:ext cx="11240348" cy="3770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SzPct val="11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C = CA = AB = 4cm; B’C’ = C’A’ =  A’B’ = 3cm. 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endParaRPr lang="en-US" altLang="vi-V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C’ </a:t>
              </a:r>
              <a:r>
                <a:rPr lang="en-US" altLang="vi-VN" dirty="0" err="1">
                  <a:latin typeface="Times New Roman" panose="02020603050405020304" pitchFamily="18" charset="0"/>
                  <a:ea typeface="MS Mincho" pitchFamily="49" charset="-128"/>
                  <a:cs typeface="Times New Roman" panose="02020603050405020304" pitchFamily="18" charset="0"/>
                  <a:sym typeface="Symbol" panose="05050102010706020507" pitchFamily="18" charset="2"/>
                </a:rPr>
                <a:t>và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lnSpc>
                  <a:spcPct val="150000"/>
                </a:lnSpc>
                <a:spcBef>
                  <a:spcPts val="600"/>
                </a:spcBef>
                <a:buClrTx/>
                <a:buSzTx/>
                <a:buNone/>
              </a:pP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>
                <a:spcBef>
                  <a:spcPts val="0"/>
                </a:spcBef>
                <a:buClrTx/>
                <a:buSzTx/>
                <a:buNone/>
              </a:pP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vi-VN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Vậy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’B’C’ </a:t>
              </a:r>
              <a:r>
                <a:rPr lang="en-US" altLang="vi-VN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altLang="vi-VN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BC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vi-VN" dirty="0" err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vi-VN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. </a:t>
              </a:r>
              <a:endParaRPr lang="en-US" altLang="vi-V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C062F944-441D-0603-BA83-DA1F3969B1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451907"/>
                </p:ext>
              </p:extLst>
            </p:nvPr>
          </p:nvGraphicFramePr>
          <p:xfrm>
            <a:off x="651703" y="3447072"/>
            <a:ext cx="6049963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438280" imgH="279360" progId="Equation.DSMT4">
                    <p:embed/>
                  </p:oleObj>
                </mc:Choice>
                <mc:Fallback>
                  <p:oleObj name="Equation" r:id="rId2" imgW="2438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51703" y="3447072"/>
                          <a:ext cx="6049963" cy="693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530ED03C-C8BA-ED95-FB93-F4F92F7866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011373"/>
                </p:ext>
              </p:extLst>
            </p:nvPr>
          </p:nvGraphicFramePr>
          <p:xfrm>
            <a:off x="5581719" y="4332351"/>
            <a:ext cx="3790950" cy="996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30320" imgH="507960" progId="Equation.DSMT4">
                    <p:embed/>
                  </p:oleObj>
                </mc:Choice>
                <mc:Fallback>
                  <p:oleObj name="Equation" r:id="rId4" imgW="193032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81719" y="4332351"/>
                          <a:ext cx="3790950" cy="996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DB2AFE1F-73E9-92DE-CA14-0DBD2958CD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0706174"/>
                </p:ext>
              </p:extLst>
            </p:nvPr>
          </p:nvGraphicFramePr>
          <p:xfrm>
            <a:off x="1233876" y="5160273"/>
            <a:ext cx="3965367" cy="7330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11280" imgH="279360" progId="Equation.DSMT4">
                    <p:embed/>
                  </p:oleObj>
                </mc:Choice>
                <mc:Fallback>
                  <p:oleObj name="Equation" r:id="rId6" imgW="1511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233876" y="5160273"/>
                          <a:ext cx="3965367" cy="7330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39509D09-CA15-7BC7-2848-8D649E8039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132774"/>
                </p:ext>
              </p:extLst>
            </p:nvPr>
          </p:nvGraphicFramePr>
          <p:xfrm>
            <a:off x="8101064" y="5647050"/>
            <a:ext cx="396400" cy="11325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77480" imgH="507960" progId="Equation.DSMT4">
                    <p:embed/>
                  </p:oleObj>
                </mc:Choice>
                <mc:Fallback>
                  <p:oleObj name="Equation" r:id="rId8" imgW="17748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101064" y="5647050"/>
                          <a:ext cx="396400" cy="11325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6801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6BA0550-265E-00E8-DFA1-63EF415BF3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715202"/>
            <a:ext cx="12191999" cy="4686300"/>
          </a:xfrm>
          <a:prstGeom prst="rect">
            <a:avLst/>
          </a:prstGeom>
        </p:spPr>
      </p:pic>
      <p:sp>
        <p:nvSpPr>
          <p:cNvPr id="3" name="Text Box 40">
            <a:extLst>
              <a:ext uri="{FF2B5EF4-FFF2-40B4-BE49-F238E27FC236}">
                <a16:creationId xmlns:a16="http://schemas.microsoft.com/office/drawing/2014/main" id="{65617396-DCB2-5799-C5F3-1BC6D90B0D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774" y="0"/>
            <a:ext cx="3128765" cy="742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lnSpc>
                <a:spcPct val="150000"/>
              </a:lnSpc>
              <a:spcBef>
                <a:spcPts val="600"/>
              </a:spcBef>
              <a:buClrTx/>
              <a:buSzTx/>
              <a:buNone/>
            </a:pP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vi-VN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altLang="vi-VN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46D867C-2EED-46DA-26F2-2E25C5DDE259}"/>
              </a:ext>
            </a:extLst>
          </p:cNvPr>
          <p:cNvGrpSpPr/>
          <p:nvPr/>
        </p:nvGrpSpPr>
        <p:grpSpPr>
          <a:xfrm>
            <a:off x="418416" y="5226282"/>
            <a:ext cx="9861359" cy="1582732"/>
            <a:chOff x="418416" y="5226282"/>
            <a:chExt cx="9861359" cy="1582732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B576C954-5D98-665C-1A6A-5A810858D8DA}"/>
                </a:ext>
              </a:extLst>
            </p:cNvPr>
            <p:cNvGrpSpPr/>
            <p:nvPr/>
          </p:nvGrpSpPr>
          <p:grpSpPr>
            <a:xfrm>
              <a:off x="418416" y="5226282"/>
              <a:ext cx="9861359" cy="1582732"/>
              <a:chOff x="418416" y="5226282"/>
              <a:chExt cx="9861359" cy="1582732"/>
            </a:xfrm>
          </p:grpSpPr>
          <p:graphicFrame>
            <p:nvGraphicFramePr>
              <p:cNvPr id="6" name="Object 5">
                <a:extLst>
                  <a:ext uri="{FF2B5EF4-FFF2-40B4-BE49-F238E27FC236}">
                    <a16:creationId xmlns:a16="http://schemas.microsoft.com/office/drawing/2014/main" id="{B21AF346-0265-8CF4-C43D-15AA1A43747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8797967"/>
                  </p:ext>
                </p:extLst>
              </p:nvPr>
            </p:nvGraphicFramePr>
            <p:xfrm>
              <a:off x="7553419" y="5226282"/>
              <a:ext cx="606245" cy="890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304536" imgH="444114" progId="Equation.DSMT4">
                      <p:embed/>
                    </p:oleObj>
                  </mc:Choice>
                  <mc:Fallback>
                    <p:oleObj name="Equation" r:id="rId3" imgW="304536" imgH="444114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53419" y="5226282"/>
                            <a:ext cx="606245" cy="89042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>
                <a:extLst>
                  <a:ext uri="{FF2B5EF4-FFF2-40B4-BE49-F238E27FC236}">
                    <a16:creationId xmlns:a16="http://schemas.microsoft.com/office/drawing/2014/main" id="{95719C1C-8095-E1D0-EB38-7FF4D8AF20F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22666751"/>
                  </p:ext>
                </p:extLst>
              </p:nvPr>
            </p:nvGraphicFramePr>
            <p:xfrm>
              <a:off x="8643729" y="5931293"/>
              <a:ext cx="1152009" cy="8777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596900" imgH="457200" progId="Equation.DSMT4">
                      <p:embed/>
                    </p:oleObj>
                  </mc:Choice>
                  <mc:Fallback>
                    <p:oleObj name="Equation" r:id="rId5" imgW="596900" imgH="457200" progId="Equation.DSMT4">
                      <p:embed/>
                      <p:pic>
                        <p:nvPicPr>
                          <p:cNvPr id="0" name="Object 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3729" y="5931293"/>
                            <a:ext cx="1152009" cy="877721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" name="Rectangle 5">
                <a:extLst>
                  <a:ext uri="{FF2B5EF4-FFF2-40B4-BE49-F238E27FC236}">
                    <a16:creationId xmlns:a16="http://schemas.microsoft.com/office/drawing/2014/main" id="{C98555C1-A197-FD46-57CF-CA66E76E36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059" y="5320500"/>
                <a:ext cx="138371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 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0" name="Rectangle 6">
                <a:extLst>
                  <a:ext uri="{FF2B5EF4-FFF2-40B4-BE49-F238E27FC236}">
                    <a16:creationId xmlns:a16="http://schemas.microsoft.com/office/drawing/2014/main" id="{369AF1BF-284A-23B2-C09E-42C884E7DE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9374" y="5320499"/>
                <a:ext cx="5577168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F với tỉ số đồng dạng bằng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  <p:sp>
            <p:nvSpPr>
              <p:cNvPr id="11" name="Rectangle 7">
                <a:extLst>
                  <a:ext uri="{FF2B5EF4-FFF2-40B4-BE49-F238E27FC236}">
                    <a16:creationId xmlns:a16="http://schemas.microsoft.com/office/drawing/2014/main" id="{668B8DA1-C654-4EB5-DF37-59E153CC9C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93983" y="5379105"/>
                <a:ext cx="825867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 2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Rectangle 8">
                <a:extLst>
                  <a:ext uri="{FF2B5EF4-FFF2-40B4-BE49-F238E27FC236}">
                    <a16:creationId xmlns:a16="http://schemas.microsoft.com/office/drawing/2014/main" id="{204CEE02-24D4-996A-A75F-7744E4663F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2150" y="5963885"/>
                <a:ext cx="56477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BC với tỉ số đồng dạng bằng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  <p:sp>
            <p:nvSpPr>
              <p:cNvPr id="13" name="Rectangle 9">
                <a:extLst>
                  <a:ext uri="{FF2B5EF4-FFF2-40B4-BE49-F238E27FC236}">
                    <a16:creationId xmlns:a16="http://schemas.microsoft.com/office/drawing/2014/main" id="{5F9C4800-42EC-26CB-87E4-33098ADF51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58853" y="5963885"/>
                <a:ext cx="32092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22AAD570-8FB8-438A-081E-0E1D00C0C608}"/>
                  </a:ext>
                </a:extLst>
              </p:cNvPr>
              <p:cNvSpPr txBox="1"/>
              <p:nvPr/>
            </p:nvSpPr>
            <p:spPr>
              <a:xfrm>
                <a:off x="418416" y="5963885"/>
                <a:ext cx="6096000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</a:t>
                </a:r>
                <a:r>
                  <a:rPr kumimoji="0" lang="nl-NL" altLang="en-US" sz="3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EF </a:t>
                </a:r>
                <a:endPara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43FB79DF-EF3F-66E0-6623-01E0AC8D9198}"/>
                  </a:ext>
                </a:extLst>
              </p:cNvPr>
              <p:cNvSpPr txBox="1"/>
              <p:nvPr/>
            </p:nvSpPr>
            <p:spPr>
              <a:xfrm>
                <a:off x="1707518" y="5415714"/>
                <a:ext cx="675861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vi-VN" sz="3200" b="1" dirty="0">
                    <a:latin typeface="MS Mincho" pitchFamily="49" charset="-128"/>
                    <a:ea typeface="MS Mincho" pitchFamily="49" charset="-128"/>
                    <a:sym typeface="Symbol" panose="05050102010706020507" pitchFamily="18" charset="2"/>
                  </a:rPr>
                  <a:t>∽</a:t>
                </a:r>
                <a:endParaRPr lang="en-US" sz="3200" dirty="0"/>
              </a:p>
            </p:txBody>
          </p: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FABB7FEA-6589-DFFD-6ABE-E946FD597982}"/>
                </a:ext>
              </a:extLst>
            </p:cNvPr>
            <p:cNvSpPr txBox="1"/>
            <p:nvPr/>
          </p:nvSpPr>
          <p:spPr>
            <a:xfrm>
              <a:off x="2760106" y="6022495"/>
              <a:ext cx="675861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804167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EEF6354A-CD79-931C-842B-DBD8577915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7742" y="305589"/>
            <a:ext cx="30171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 thách nhỏ:</a:t>
            </a:r>
            <a:r>
              <a:rPr kumimoji="0" lang="nl-NL" alt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83351CA-73BB-0952-E625-30F1CF488806}"/>
              </a:ext>
            </a:extLst>
          </p:cNvPr>
          <p:cNvGrpSpPr/>
          <p:nvPr/>
        </p:nvGrpSpPr>
        <p:grpSpPr>
          <a:xfrm>
            <a:off x="347159" y="995139"/>
            <a:ext cx="6828847" cy="614880"/>
            <a:chOff x="347159" y="995139"/>
            <a:chExt cx="6828847" cy="614880"/>
          </a:xfrm>
        </p:grpSpPr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F1EEC9E7-F671-AEC5-B172-A121DA3C17F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9101660"/>
                </p:ext>
              </p:extLst>
            </p:nvPr>
          </p:nvGraphicFramePr>
          <p:xfrm>
            <a:off x="839136" y="1038448"/>
            <a:ext cx="2174384" cy="5386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040948" imgH="253890" progId="Equation.DSMT4">
                    <p:embed/>
                  </p:oleObj>
                </mc:Choice>
                <mc:Fallback>
                  <p:oleObj name="Equation" r:id="rId2" imgW="1040948" imgH="25389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136" y="1038448"/>
                          <a:ext cx="2174384" cy="53860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42929DD-F5DE-7561-00E6-4E997F3280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3520" y="995139"/>
              <a:ext cx="4162486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cân tại M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5282A301-621C-096F-92FC-517E428AA9B6}"/>
                </a:ext>
              </a:extLst>
            </p:cNvPr>
            <p:cNvSpPr txBox="1"/>
            <p:nvPr/>
          </p:nvSpPr>
          <p:spPr>
            <a:xfrm>
              <a:off x="347159" y="1025244"/>
              <a:ext cx="63580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C80C9F84-31C9-9B45-FAAD-37FB19E1EFC1}"/>
              </a:ext>
            </a:extLst>
          </p:cNvPr>
          <p:cNvGrpSpPr/>
          <p:nvPr/>
        </p:nvGrpSpPr>
        <p:grpSpPr>
          <a:xfrm>
            <a:off x="347159" y="1938479"/>
            <a:ext cx="10119005" cy="625918"/>
            <a:chOff x="347159" y="1938479"/>
            <a:chExt cx="10119005" cy="625918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D0681E93-B726-3D77-7CF7-6AD582C665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7907869"/>
                </p:ext>
              </p:extLst>
            </p:nvPr>
          </p:nvGraphicFramePr>
          <p:xfrm>
            <a:off x="861735" y="1946660"/>
            <a:ext cx="5550832" cy="594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79700" imgH="279400" progId="Equation.DSMT4">
                    <p:embed/>
                  </p:oleObj>
                </mc:Choice>
                <mc:Fallback>
                  <p:oleObj name="Equation" r:id="rId4" imgW="2679700" imgH="2794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1735" y="1946660"/>
                          <a:ext cx="5550832" cy="59473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CB3F9E72-A3FB-A1FE-6679-74E4885A43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12567" y="1938479"/>
              <a:ext cx="4053597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đều.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CE007646-4F1B-B3E9-A0A4-B17BDFAA042D}"/>
                </a:ext>
              </a:extLst>
            </p:cNvPr>
            <p:cNvSpPr txBox="1"/>
            <p:nvPr/>
          </p:nvSpPr>
          <p:spPr>
            <a:xfrm>
              <a:off x="347159" y="1979622"/>
              <a:ext cx="609600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b) 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EE3ECDC6-E24B-45B6-84FD-86EA416404CC}"/>
              </a:ext>
            </a:extLst>
          </p:cNvPr>
          <p:cNvGrpSpPr/>
          <p:nvPr/>
        </p:nvGrpSpPr>
        <p:grpSpPr>
          <a:xfrm>
            <a:off x="347159" y="2914600"/>
            <a:ext cx="11098321" cy="2603009"/>
            <a:chOff x="347159" y="2914600"/>
            <a:chExt cx="11098321" cy="2603009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4CA21AEE-7DBD-B9C2-CE51-91C4D72330DA}"/>
                </a:ext>
              </a:extLst>
            </p:cNvPr>
            <p:cNvSpPr txBox="1"/>
            <p:nvPr/>
          </p:nvSpPr>
          <p:spPr>
            <a:xfrm>
              <a:off x="3110237" y="2990579"/>
              <a:ext cx="649356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6ECFD7E-B367-9D3E-4CF4-5FDEF4BE71D9}"/>
                </a:ext>
              </a:extLst>
            </p:cNvPr>
            <p:cNvSpPr txBox="1"/>
            <p:nvPr/>
          </p:nvSpPr>
          <p:spPr>
            <a:xfrm>
              <a:off x="347159" y="2932738"/>
              <a:ext cx="6175512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) Giả sử 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C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FDD054E3-7C29-5244-140F-523481B30F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517378"/>
                </p:ext>
              </p:extLst>
            </p:nvPr>
          </p:nvGraphicFramePr>
          <p:xfrm>
            <a:off x="1926327" y="3872538"/>
            <a:ext cx="4289541" cy="915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146300" imgH="457200" progId="Equation.DSMT4">
                    <p:embed/>
                  </p:oleObj>
                </mc:Choice>
                <mc:Fallback>
                  <p:oleObj name="Equation" r:id="rId6" imgW="2146300" imgH="457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6327" y="3872538"/>
                          <a:ext cx="4289541" cy="91510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B7BAB512-3A58-C955-B4E6-4A9CDF36FA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8080055"/>
                </p:ext>
              </p:extLst>
            </p:nvPr>
          </p:nvGraphicFramePr>
          <p:xfrm>
            <a:off x="2344069" y="5066541"/>
            <a:ext cx="2638748" cy="4510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117600" imgH="190500" progId="Equation.DSMT4">
                    <p:embed/>
                  </p:oleObj>
                </mc:Choice>
                <mc:Fallback>
                  <p:oleObj name="Equation" r:id="rId8" imgW="1117600" imgH="1905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4069" y="5066541"/>
                          <a:ext cx="2638748" cy="4510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ED39A390-6945-37D2-F57C-670482F849C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136528"/>
                </p:ext>
              </p:extLst>
            </p:nvPr>
          </p:nvGraphicFramePr>
          <p:xfrm>
            <a:off x="6048446" y="5047179"/>
            <a:ext cx="2631728" cy="424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180588" imgH="190417" progId="Equation.DSMT4">
                    <p:embed/>
                  </p:oleObj>
                </mc:Choice>
                <mc:Fallback>
                  <p:oleObj name="Equation" r:id="rId10" imgW="1180588" imgH="19041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8446" y="5047179"/>
                          <a:ext cx="2631728" cy="42447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CDD5C69F-4F34-CA7D-516D-E115E7F841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59593" y="2914600"/>
              <a:ext cx="7685887" cy="10772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NP với tỉ số đồng dạng bằng k &gt;0. Suy ra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AC78A37-411D-73ED-AF02-A6334176B3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08584" y="4927591"/>
              <a:ext cx="835485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0301478-E338-816A-E5DE-07C228FDCF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2817" y="4927591"/>
              <a:ext cx="982961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976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4E0A3C2-E3F0-EEC8-0A3E-327DE424C6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5423" y="1014635"/>
            <a:ext cx="4384860" cy="4214191"/>
          </a:xfrm>
          <a:prstGeom prst="rect">
            <a:avLst/>
          </a:prstGeom>
        </p:spPr>
      </p:pic>
      <p:sp>
        <p:nvSpPr>
          <p:cNvPr id="8" name="Rectangle 5">
            <a:extLst>
              <a:ext uri="{FF2B5EF4-FFF2-40B4-BE49-F238E27FC236}">
                <a16:creationId xmlns:a16="http://schemas.microsoft.com/office/drawing/2014/main" id="{AAAE2D5F-1CE9-4B0D-E15A-7891C50DF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537" y="95241"/>
            <a:ext cx="14494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 2: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394655DC-F9CD-39C8-39D4-9A969AB424DE}"/>
              </a:ext>
            </a:extLst>
          </p:cNvPr>
          <p:cNvGrpSpPr/>
          <p:nvPr/>
        </p:nvGrpSpPr>
        <p:grpSpPr>
          <a:xfrm>
            <a:off x="4741765" y="387628"/>
            <a:ext cx="7092427" cy="4634506"/>
            <a:chOff x="4741765" y="387628"/>
            <a:chExt cx="7092427" cy="4634506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1E19B83-9A75-4AD5-14C1-8984AC6AAC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0343044"/>
                </p:ext>
              </p:extLst>
            </p:nvPr>
          </p:nvGraphicFramePr>
          <p:xfrm>
            <a:off x="5277881" y="388943"/>
            <a:ext cx="2125528" cy="6190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990170" imgH="279279" progId="Equation.DSMT4">
                    <p:embed/>
                  </p:oleObj>
                </mc:Choice>
                <mc:Fallback>
                  <p:oleObj name="Equation" r:id="rId3" imgW="990170" imgH="279279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881" y="388943"/>
                          <a:ext cx="2125528" cy="6190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6116539A-CC4B-0655-4C3E-94408BBDB3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719860"/>
                </p:ext>
              </p:extLst>
            </p:nvPr>
          </p:nvGraphicFramePr>
          <p:xfrm>
            <a:off x="5277881" y="863493"/>
            <a:ext cx="420554" cy="607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7646" imgH="241091" progId="Equation.DSMT4">
                    <p:embed/>
                  </p:oleObj>
                </mc:Choice>
                <mc:Fallback>
                  <p:oleObj name="Equation" r:id="rId5" imgW="177646" imgH="241091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7881" y="863493"/>
                          <a:ext cx="420554" cy="6074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C7F0FF3-B560-9193-BED9-21797D77B2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968185"/>
                </p:ext>
              </p:extLst>
            </p:nvPr>
          </p:nvGraphicFramePr>
          <p:xfrm>
            <a:off x="5972173" y="2991317"/>
            <a:ext cx="4151779" cy="1077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52600" imgH="457200" progId="Equation.DSMT4">
                    <p:embed/>
                  </p:oleObj>
                </mc:Choice>
                <mc:Fallback>
                  <p:oleObj name="Equation" r:id="rId7" imgW="17526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2173" y="2991317"/>
                          <a:ext cx="4151779" cy="107721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6">
              <a:extLst>
                <a:ext uri="{FF2B5EF4-FFF2-40B4-BE49-F238E27FC236}">
                  <a16:creationId xmlns:a16="http://schemas.microsoft.com/office/drawing/2014/main" id="{D41644CA-215A-0F8F-9A7E-C7D6BF3EB5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305388" y="387628"/>
              <a:ext cx="4528804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ặp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so le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;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Rectangle 7">
              <a:extLst>
                <a:ext uri="{FF2B5EF4-FFF2-40B4-BE49-F238E27FC236}">
                  <a16:creationId xmlns:a16="http://schemas.microsoft.com/office/drawing/2014/main" id="{2A265492-6E24-D901-A512-0D7968D928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591" y="1432089"/>
              <a:ext cx="6095708" cy="22198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)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ứ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BMNP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ì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just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MN = BP.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ra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8">
              <a:extLst>
                <a:ext uri="{FF2B5EF4-FFF2-40B4-BE49-F238E27FC236}">
                  <a16:creationId xmlns:a16="http://schemas.microsoft.com/office/drawing/2014/main" id="{040E561A-13FC-077D-0251-9C21E6556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1765" y="4392651"/>
              <a:ext cx="2614818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o </a:t>
              </a: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MN 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2" name="Rectangle 9">
              <a:extLst>
                <a:ext uri="{FF2B5EF4-FFF2-40B4-BE49-F238E27FC236}">
                  <a16:creationId xmlns:a16="http://schemas.microsoft.com/office/drawing/2014/main" id="{F6D8195A-D47C-CFAE-2211-82B71C6B4D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728911" y="4374007"/>
              <a:ext cx="138371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kumimoji="0" lang="nl-NL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BC.</a:t>
              </a:r>
              <a:endParaRPr kumimoji="0" lang="nl-NL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60F0CEB9-3CFB-49E6-3E19-75D154DE3DA7}"/>
                </a:ext>
              </a:extLst>
            </p:cNvPr>
            <p:cNvSpPr txBox="1"/>
            <p:nvPr/>
          </p:nvSpPr>
          <p:spPr>
            <a:xfrm>
              <a:off x="4788591" y="401149"/>
              <a:ext cx="615553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+)</a:t>
              </a:r>
              <a:endParaRPr lang="en-US" sz="3200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CFFA49E-B10C-770D-90CB-2C78B0FE8E19}"/>
                </a:ext>
              </a:extLst>
            </p:cNvPr>
            <p:cNvSpPr txBox="1"/>
            <p:nvPr/>
          </p:nvSpPr>
          <p:spPr>
            <a:xfrm>
              <a:off x="5714430" y="947107"/>
              <a:ext cx="1381666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2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endPara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E64FA378-CD22-47C5-DA3C-F375E219FA14}"/>
                </a:ext>
              </a:extLst>
            </p:cNvPr>
            <p:cNvSpPr txBox="1"/>
            <p:nvPr/>
          </p:nvSpPr>
          <p:spPr>
            <a:xfrm>
              <a:off x="7188630" y="4437359"/>
              <a:ext cx="1170748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vi-VN" sz="3200" b="1" dirty="0">
                  <a:latin typeface="MS Mincho" pitchFamily="49" charset="-128"/>
                  <a:ea typeface="MS Mincho" pitchFamily="49" charset="-128"/>
                  <a:sym typeface="Symbol" panose="05050102010706020507" pitchFamily="18" charset="2"/>
                </a:rPr>
                <a:t>∽</a:t>
              </a:r>
              <a:endParaRPr lang="en-US" sz="3200" dirty="0"/>
            </a:p>
          </p:txBody>
        </p:sp>
      </p:grpSp>
    </p:spTree>
    <p:extLst>
      <p:ext uri="{BB962C8B-B14F-4D97-AF65-F5344CB8AC3E}">
        <p14:creationId xmlns:p14="http://schemas.microsoft.com/office/powerpoint/2010/main" val="39436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407568" y="968426"/>
            <a:ext cx="11831781" cy="15696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b="1" dirty="0">
                <a:latin typeface="Palatino Linotype" panose="02040502050505030304" pitchFamily="18" charset="0"/>
              </a:rPr>
              <a:t>Nếu một đường thẳng cắt hai cạnh </a:t>
            </a:r>
            <a:r>
              <a:rPr lang="en-US" altLang="vi-VN" b="1" dirty="0" err="1">
                <a:latin typeface="Palatino Linotype" panose="02040502050505030304" pitchFamily="18" charset="0"/>
              </a:rPr>
              <a:t>của</a:t>
            </a:r>
            <a:r>
              <a:rPr lang="en-US" altLang="vi-VN" b="1" dirty="0">
                <a:latin typeface="Palatino Linotype" panose="02040502050505030304" pitchFamily="18" charset="0"/>
              </a:rPr>
              <a:t> </a:t>
            </a:r>
            <a:r>
              <a:rPr lang="en-US" altLang="vi-VN" b="1" dirty="0" err="1">
                <a:latin typeface="Palatino Linotype" panose="02040502050505030304" pitchFamily="18" charset="0"/>
              </a:rPr>
              <a:t>một</a:t>
            </a:r>
            <a:r>
              <a:rPr lang="en-US" altLang="vi-VN" b="1" dirty="0">
                <a:latin typeface="Palatino Linotype" panose="02040502050505030304" pitchFamily="18" charset="0"/>
              </a:rPr>
              <a:t> tam giác và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song </a:t>
            </a:r>
            <a:r>
              <a:rPr lang="en-US" altLang="vi-VN" b="1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song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altLang="vi-VN" b="1" dirty="0">
                <a:latin typeface="Palatino Linotype" panose="02040502050505030304" pitchFamily="18" charset="0"/>
              </a:rPr>
              <a:t>với cạnh còn lại thì nó tạo thành </a:t>
            </a:r>
            <a:r>
              <a:rPr lang="en-US" altLang="vi-VN" b="1" dirty="0">
                <a:solidFill>
                  <a:srgbClr val="FF0000"/>
                </a:solidFill>
                <a:latin typeface="Palatino Linotype" panose="02040502050505030304" pitchFamily="18" charset="0"/>
              </a:rPr>
              <a:t>một tam giác mới đồng dạng với tam giác đã cho.</a:t>
            </a:r>
            <a:endParaRPr lang="en-US" altLang="vi-VN" b="1" dirty="0">
              <a:solidFill>
                <a:srgbClr val="FF0000"/>
              </a:solidFill>
              <a:latin typeface="Palatino Linotype" panose="02040502050505030304" pitchFamily="18" charset="0"/>
              <a:sym typeface="Symbol" panose="05050102010706020507" pitchFamily="18" charset="2"/>
            </a:endParaRPr>
          </a:p>
        </p:txBody>
      </p:sp>
      <p:sp>
        <p:nvSpPr>
          <p:cNvPr id="12294" name="Line 6"/>
          <p:cNvSpPr>
            <a:spLocks noChangeShapeType="1"/>
          </p:cNvSpPr>
          <p:nvPr/>
        </p:nvSpPr>
        <p:spPr bwMode="auto">
          <a:xfrm>
            <a:off x="2232472" y="3011954"/>
            <a:ext cx="0" cy="175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295" name="Freeform 7"/>
          <p:cNvSpPr>
            <a:spLocks/>
          </p:cNvSpPr>
          <p:nvPr/>
        </p:nvSpPr>
        <p:spPr bwMode="auto">
          <a:xfrm>
            <a:off x="1622872" y="4032717"/>
            <a:ext cx="4627562" cy="17463"/>
          </a:xfrm>
          <a:custGeom>
            <a:avLst/>
            <a:gdLst>
              <a:gd name="T0" fmla="*/ 0 w 2915"/>
              <a:gd name="T1" fmla="*/ 0 h 11"/>
              <a:gd name="T2" fmla="*/ 2147483646 w 2915"/>
              <a:gd name="T3" fmla="*/ 2147483646 h 11"/>
              <a:gd name="T4" fmla="*/ 0 60000 65536"/>
              <a:gd name="T5" fmla="*/ 0 60000 65536"/>
              <a:gd name="T6" fmla="*/ 0 w 2915"/>
              <a:gd name="T7" fmla="*/ 0 h 11"/>
              <a:gd name="T8" fmla="*/ 2915 w 2915"/>
              <a:gd name="T9" fmla="*/ 11 h 1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2915" h="11">
                <a:moveTo>
                  <a:pt x="0" y="0"/>
                </a:moveTo>
                <a:lnTo>
                  <a:pt x="2915" y="11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1559372" y="3321516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GT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2308671" y="2964330"/>
            <a:ext cx="43195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BC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MN // BC (M AB; N  AC)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546672" y="4274016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KL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384873" y="4274016"/>
            <a:ext cx="2719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  <a:sym typeface="Symbol" panose="05050102010706020507" pitchFamily="18" charset="2"/>
              </a:rPr>
              <a:t>AMN </a:t>
            </a:r>
            <a:r>
              <a:rPr lang="en-US" altLang="vi-VN" sz="2400" b="1" dirty="0">
                <a:latin typeface="MS Mincho" pitchFamily="49" charset="-128"/>
                <a:ea typeface="MS Mincho" pitchFamily="49" charset="-128"/>
                <a:sym typeface="Symbol" panose="05050102010706020507" pitchFamily="18" charset="2"/>
              </a:rPr>
              <a:t>∽ </a:t>
            </a:r>
            <a:r>
              <a:rPr lang="en-US" altLang="vi-VN" sz="2400" b="1" dirty="0">
                <a:latin typeface="Arial Unicode MS" pitchFamily="34" charset="-128"/>
                <a:ea typeface="MS Mincho" pitchFamily="49" charset="-128"/>
                <a:sym typeface="Symbol" panose="05050102010706020507" pitchFamily="18" charset="2"/>
              </a:rPr>
              <a:t>ABC</a:t>
            </a:r>
          </a:p>
        </p:txBody>
      </p:sp>
      <p:sp>
        <p:nvSpPr>
          <p:cNvPr id="12300" name="Line 12"/>
          <p:cNvSpPr>
            <a:spLocks noChangeShapeType="1"/>
          </p:cNvSpPr>
          <p:nvPr/>
        </p:nvSpPr>
        <p:spPr bwMode="auto">
          <a:xfrm flipH="1">
            <a:off x="6628259" y="3131016"/>
            <a:ext cx="8382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1" name="Line 13"/>
          <p:cNvSpPr>
            <a:spLocks noChangeShapeType="1"/>
          </p:cNvSpPr>
          <p:nvPr/>
        </p:nvSpPr>
        <p:spPr bwMode="auto">
          <a:xfrm>
            <a:off x="6628259" y="5036016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7466459" y="3131016"/>
            <a:ext cx="2514600" cy="1905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7237859" y="26500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9142859" y="3588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a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9752459" y="5112216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C</a:t>
            </a:r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>
            <a:off x="6704459" y="4045416"/>
            <a:ext cx="2819400" cy="0"/>
          </a:xfrm>
          <a:prstGeom prst="line">
            <a:avLst/>
          </a:prstGeom>
          <a:noFill/>
          <a:ln w="28575">
            <a:solidFill>
              <a:srgbClr val="FF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b="1" dirty="0">
              <a:latin typeface="Palatino Linotype" panose="02040502050505030304" pitchFamily="18" charset="0"/>
            </a:endParaRPr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6675884" y="3602504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M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8609459" y="3588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N</a:t>
            </a: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6323459" y="5112216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2400" b="1" dirty="0">
                <a:latin typeface="Palatino Linotype" panose="02040502050505030304" pitchFamily="18" charset="0"/>
              </a:rPr>
              <a:t>B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7F7BD10-0D13-609C-D292-1459B84C7383}"/>
              </a:ext>
            </a:extLst>
          </p:cNvPr>
          <p:cNvSpPr txBox="1"/>
          <p:nvPr/>
        </p:nvSpPr>
        <p:spPr>
          <a:xfrm>
            <a:off x="460103" y="133286"/>
            <a:ext cx="23407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u="sng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Ý</a:t>
            </a:r>
          </a:p>
        </p:txBody>
      </p:sp>
    </p:spTree>
    <p:extLst>
      <p:ext uri="{BB962C8B-B14F-4D97-AF65-F5344CB8AC3E}">
        <p14:creationId xmlns:p14="http://schemas.microsoft.com/office/powerpoint/2010/main" val="1582424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6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600"/>
                                        <p:tgtEl>
                                          <p:spTgt spid="1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22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3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4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122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6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7813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9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0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80"/>
                                        <p:tgtEl>
                                          <p:spTgt spid="122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6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7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80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/>
      <p:bldP spid="12298" grpId="0"/>
      <p:bldP spid="12299" grpId="0"/>
      <p:bldP spid="12306" grpId="0"/>
      <p:bldP spid="12307" grpId="0"/>
      <p:bldP spid="12309" grpId="0"/>
      <p:bldP spid="12311" grpId="0"/>
      <p:bldP spid="12312" grpId="0"/>
      <p:bldP spid="1231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5</TotalTime>
  <Words>869</Words>
  <PresentationFormat>Widescreen</PresentationFormat>
  <Paragraphs>137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7" baseType="lpstr">
      <vt:lpstr>Arial Unicode MS</vt:lpstr>
      <vt:lpstr>MS Mincho</vt:lpstr>
      <vt:lpstr>Arial</vt:lpstr>
      <vt:lpstr>Calibri</vt:lpstr>
      <vt:lpstr>Calibri Light</vt:lpstr>
      <vt:lpstr>Palatino Linotype</vt:lpstr>
      <vt:lpstr>Times New Roman</vt:lpstr>
      <vt:lpstr>Wingding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7T21:58:02Z</dcterms:created>
  <dcterms:modified xsi:type="dcterms:W3CDTF">2023-06-30T07:31:11Z</dcterms:modified>
</cp:coreProperties>
</file>